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6734" w:rsidRPr="007400DE" w:rsidRDefault="00727A9B" w:rsidP="00E42A77">
      <w:pPr>
        <w:pStyle w:val="En-tte"/>
        <w:bidi/>
        <w:spacing w:line="276" w:lineRule="auto"/>
        <w:jc w:val="center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727A9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</w:t>
      </w:r>
      <w:r w:rsidR="00706734" w:rsidRPr="00727A9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لجمهورية </w:t>
      </w:r>
      <w:r w:rsidR="00706734" w:rsidRPr="00727A9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الجزائرية </w:t>
      </w:r>
      <w:r w:rsidR="007400DE" w:rsidRPr="00727A9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ديمقراطية</w:t>
      </w:r>
      <w:r w:rsidR="00706734" w:rsidRPr="00727A9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شعبية</w:t>
      </w:r>
    </w:p>
    <w:p w:rsidR="00E42A77" w:rsidRDefault="00706734" w:rsidP="00E42A77">
      <w:pPr>
        <w:pStyle w:val="En-tte"/>
        <w:bidi/>
        <w:spacing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bidi="ar-DZ"/>
        </w:rPr>
      </w:pPr>
      <w:r w:rsidRPr="00697A1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وزارة التربية الوطنية</w:t>
      </w:r>
      <w:r w:rsidRPr="00697A12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                                                                  </w:t>
      </w:r>
      <w:r w:rsidR="00727A9B" w:rsidRPr="00697A12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           </w:t>
      </w:r>
      <w:r w:rsidRPr="00697A12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="00727A9B" w:rsidRPr="00697A12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</w:t>
      </w:r>
      <w:r w:rsidRPr="00697A12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</w:t>
      </w:r>
    </w:p>
    <w:p w:rsidR="00E42A77" w:rsidRPr="00820640" w:rsidRDefault="00E42A77" w:rsidP="00DA0160">
      <w:pPr>
        <w:pStyle w:val="En-tte"/>
        <w:tabs>
          <w:tab w:val="clear" w:pos="4536"/>
          <w:tab w:val="clear" w:pos="9072"/>
          <w:tab w:val="left" w:pos="7826"/>
        </w:tabs>
        <w:bidi/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82064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مديرية التربية للجزائر- شرق</w:t>
      </w:r>
      <w:r w:rsidR="00DA016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-                       </w:t>
      </w:r>
      <w:r w:rsidRPr="0082064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</w:t>
      </w:r>
      <w:r w:rsidRPr="00820640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="0082064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</w:t>
      </w:r>
      <w:r w:rsidR="00820640" w:rsidRPr="0082064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</w:t>
      </w:r>
      <w:r w:rsidRPr="0082064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820640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82064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السنة الدراسية : 201</w:t>
      </w:r>
      <w:r w:rsidR="00DA016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4</w:t>
      </w:r>
      <w:r w:rsidRPr="0082064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/201</w:t>
      </w:r>
      <w:r w:rsidR="00DA016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5</w:t>
      </w:r>
    </w:p>
    <w:p w:rsidR="00706734" w:rsidRDefault="00820640" w:rsidP="00DA0160">
      <w:pPr>
        <w:pStyle w:val="En-tte"/>
        <w:bidi/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</w:t>
      </w:r>
      <w:r w:rsidR="00C3761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ثانوية               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 </w:t>
      </w:r>
      <w:r w:rsidR="00E42A77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                             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                          </w:t>
      </w:r>
      <w:r w:rsidR="00C37616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        </w:t>
      </w:r>
      <w:r w:rsidR="00C3761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</w:t>
      </w:r>
      <w:r w:rsidR="00E42A77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="00E42A77" w:rsidRPr="00FA1C7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دورة : ماي 201</w:t>
      </w:r>
      <w:r w:rsidR="00DA016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5</w:t>
      </w:r>
      <w:r w:rsidR="00E42A77" w:rsidRPr="00FA1C7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r w:rsidR="00E42A77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</w:t>
      </w:r>
    </w:p>
    <w:p w:rsidR="00E42A77" w:rsidRPr="00697A12" w:rsidRDefault="00DD490C" w:rsidP="00DA0160">
      <w:pPr>
        <w:pStyle w:val="En-tte"/>
        <w:bidi/>
        <w:spacing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DD490C">
        <w:rPr>
          <w:rFonts w:asciiTheme="majorBidi" w:hAnsiTheme="majorBidi" w:cstheme="majorBidi"/>
          <w:b/>
          <w:bCs/>
          <w:noProof/>
          <w:sz w:val="24"/>
          <w:szCs w:val="24"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91" type="#_x0000_t32" style="position:absolute;left:0;text-align:left;margin-left:-46.65pt;margin-top:21.5pt;width:546.4pt;height:.05pt;flip:x;z-index:251812864" o:connectortype="straight"/>
        </w:pict>
      </w:r>
      <w:r w:rsidR="00E42A7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شعبة : ت</w:t>
      </w:r>
      <w:r w:rsidR="00DA016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قني رياضي       </w:t>
      </w:r>
      <w:r w:rsidR="00E42A77" w:rsidRPr="00697A12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</w:t>
      </w:r>
      <w:r w:rsidR="00E42A77">
        <w:rPr>
          <w:rFonts w:asciiTheme="majorBidi" w:hAnsiTheme="majorBidi" w:cstheme="majorBidi" w:hint="cs"/>
          <w:b/>
          <w:bCs/>
          <w:sz w:val="24"/>
          <w:szCs w:val="24"/>
          <w:rtl/>
          <w:lang w:bidi="ar-DZ"/>
        </w:rPr>
        <w:t xml:space="preserve">                                   </w:t>
      </w:r>
      <w:r w:rsidR="00E42A7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</w:t>
      </w:r>
      <w:r w:rsidR="00E42A77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       </w:t>
      </w:r>
      <w:r w:rsidR="0082064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</w:t>
      </w:r>
      <w:r w:rsidR="00820640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="00E42A7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</w:t>
      </w:r>
      <w:r w:rsidR="00E42A77" w:rsidRPr="00697A1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مدة : 0</w:t>
      </w:r>
      <w:r w:rsidR="00DA016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4</w:t>
      </w:r>
      <w:r w:rsidR="00E42A77" w:rsidRPr="00697A12">
        <w:rPr>
          <w:rFonts w:asciiTheme="majorBidi" w:hAnsiTheme="majorBidi" w:cstheme="majorBidi" w:hint="cs"/>
          <w:b/>
          <w:bCs/>
          <w:sz w:val="36"/>
          <w:szCs w:val="36"/>
          <w:rtl/>
          <w:lang w:bidi="ar-DZ"/>
        </w:rPr>
        <w:t xml:space="preserve"> </w:t>
      </w:r>
      <w:r w:rsidR="00E42A77" w:rsidRPr="00697A12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ساعات و نصف</w:t>
      </w:r>
      <w:r w:rsidR="00E42A77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</w:t>
      </w:r>
      <w:r w:rsidR="00E42A77" w:rsidRPr="00697A1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</w:t>
      </w:r>
    </w:p>
    <w:p w:rsidR="00706734" w:rsidRPr="0075756E" w:rsidRDefault="00DD490C" w:rsidP="00A7635E">
      <w:pPr>
        <w:pStyle w:val="En-tte"/>
        <w:tabs>
          <w:tab w:val="left" w:pos="706"/>
          <w:tab w:val="center" w:pos="5386"/>
        </w:tabs>
        <w:bidi/>
        <w:spacing w:line="360" w:lineRule="auto"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DD490C">
        <w:rPr>
          <w:rFonts w:asciiTheme="majorBidi" w:hAnsiTheme="majorBidi" w:cstheme="majorBidi"/>
          <w:b/>
          <w:bCs/>
          <w:noProof/>
          <w:sz w:val="24"/>
          <w:szCs w:val="24"/>
          <w:rtl/>
          <w:lang w:eastAsia="fr-FR"/>
        </w:rPr>
        <w:pict>
          <v:shape id="_x0000_s1190" type="#_x0000_t32" style="position:absolute;left:0;text-align:left;margin-left:-48.4pt;margin-top:23.55pt;width:550.4pt;height:.05pt;flip:x;z-index:251811840" o:connectortype="straight"/>
        </w:pict>
      </w:r>
      <w:r w:rsidR="00E42A77" w:rsidRPr="00E42A77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E42A77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الاختبار التجريبي في مادة </w:t>
      </w:r>
      <w:r w:rsidR="00E42A77" w:rsidRPr="00697A12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رياضيات</w:t>
      </w:r>
    </w:p>
    <w:p w:rsidR="00130E1B" w:rsidRPr="005C002F" w:rsidRDefault="00706734" w:rsidP="00A33E53">
      <w:pPr>
        <w:pStyle w:val="En-tte"/>
        <w:bidi/>
        <w:spacing w:line="360" w:lineRule="auto"/>
        <w:jc w:val="center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على المترشح أن يختار أحد الموضوعين التاليين :</w:t>
      </w:r>
    </w:p>
    <w:p w:rsidR="00130E1B" w:rsidRPr="009169D8" w:rsidRDefault="00130E1B" w:rsidP="00A33E53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center"/>
        <w:outlineLvl w:val="0"/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  <w:rtl/>
          <w:lang w:bidi="ar-DZ"/>
        </w:rPr>
      </w:pPr>
      <w:r w:rsidRPr="009169D8">
        <w:rPr>
          <w:rFonts w:asciiTheme="majorBidi" w:hAnsiTheme="majorBidi" w:cstheme="majorBidi" w:hint="cs"/>
          <w:b/>
          <w:bCs/>
          <w:color w:val="000000" w:themeColor="text1"/>
          <w:sz w:val="28"/>
          <w:szCs w:val="28"/>
          <w:u w:val="single"/>
          <w:rtl/>
          <w:lang w:bidi="ar-DZ"/>
        </w:rPr>
        <w:t>الموضوع الأول</w:t>
      </w:r>
    </w:p>
    <w:p w:rsidR="00DA0160" w:rsidRDefault="00DD490C" w:rsidP="00410AB4">
      <w:pPr>
        <w:bidi/>
        <w:spacing w:line="240" w:lineRule="auto"/>
        <w:ind w:left="711" w:hanging="711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DD490C">
        <w:rPr>
          <w:rFonts w:cs="Arabic Transparent"/>
          <w:noProof/>
          <w:rtl/>
          <w:lang w:eastAsia="fr-F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485" type="#_x0000_t75" style="position:absolute;left:0;text-align:left;margin-left:273.55pt;margin-top:23.95pt;width:114pt;height:20pt;z-index:251945984">
            <v:imagedata r:id="rId8" o:title=""/>
          </v:shape>
          <o:OLEObject Type="Embed" ProgID="Equation.DSMT4" ShapeID="_x0000_s1485" DrawAspect="Content" ObjectID="_1494093310" r:id="rId9"/>
        </w:pict>
      </w:r>
      <w:r w:rsidR="006947A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="00410AB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 04.5 نقاط)</w:t>
      </w:r>
      <w:r w:rsidR="006947AC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: </w:t>
      </w:r>
    </w:p>
    <w:p w:rsidR="000942C7" w:rsidRPr="00297250" w:rsidRDefault="00DD490C" w:rsidP="00297250">
      <w:pPr>
        <w:bidi/>
        <w:spacing w:line="240" w:lineRule="auto"/>
        <w:ind w:left="711" w:hanging="711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D490C">
        <w:rPr>
          <w:rFonts w:cs="Arabic Transparent"/>
          <w:noProof/>
          <w:rtl/>
          <w:lang w:eastAsia="fr-FR"/>
        </w:rPr>
        <w:pict>
          <v:shape id="_x0000_s1487" type="#_x0000_t75" style="position:absolute;left:0;text-align:left;margin-left:225.15pt;margin-top:25.05pt;width:23pt;height:20pt;z-index:251948032">
            <v:imagedata r:id="rId10" o:title=""/>
          </v:shape>
          <o:OLEObject Type="Embed" ProgID="Equation.DSMT4" ShapeID="_x0000_s1487" DrawAspect="Content" ObjectID="_1494093311" r:id="rId11"/>
        </w:pict>
      </w:r>
      <w:r w:rsidRPr="00DD490C">
        <w:rPr>
          <w:rFonts w:cs="Arabic Transparent"/>
          <w:noProof/>
          <w:rtl/>
          <w:lang w:eastAsia="fr-FR"/>
        </w:rPr>
        <w:pict>
          <v:shape id="_x0000_s1484" type="#_x0000_t75" style="position:absolute;left:0;text-align:left;margin-left:436.35pt;margin-top:.35pt;width:12pt;height:13pt;z-index:251944960">
            <v:imagedata r:id="rId12" o:title=""/>
          </v:shape>
          <o:OLEObject Type="Embed" ProgID="Equation.DSMT4" ShapeID="_x0000_s1484" DrawAspect="Content" ObjectID="_1494093312" r:id="rId13"/>
        </w:pict>
      </w:r>
      <w:r w:rsidR="000942C7" w:rsidRPr="00297250">
        <w:rPr>
          <w:rFonts w:asciiTheme="majorBidi" w:hAnsiTheme="majorBidi" w:cstheme="majorBidi" w:hint="cs"/>
          <w:sz w:val="28"/>
          <w:szCs w:val="28"/>
          <w:rtl/>
          <w:lang w:bidi="ar-DZ"/>
        </w:rPr>
        <w:t>نعتبر في     المعادلة :</w:t>
      </w:r>
    </w:p>
    <w:p w:rsidR="000942C7" w:rsidRPr="00297250" w:rsidRDefault="00DD490C" w:rsidP="00297250">
      <w:pPr>
        <w:bidi/>
        <w:spacing w:line="240" w:lineRule="auto"/>
        <w:ind w:left="711" w:hanging="711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D490C">
        <w:rPr>
          <w:rFonts w:cs="Arabic Transparent"/>
          <w:noProof/>
          <w:rtl/>
          <w:lang w:eastAsia="fr-FR"/>
        </w:rPr>
        <w:pict>
          <v:shape id="_x0000_s1488" type="#_x0000_t75" style="position:absolute;left:0;text-align:left;margin-left:261.15pt;margin-top:24.3pt;width:23pt;height:20pt;z-index:251949056">
            <v:imagedata r:id="rId10" o:title=""/>
          </v:shape>
          <o:OLEObject Type="Embed" ProgID="Equation.DSMT4" ShapeID="_x0000_s1488" DrawAspect="Content" ObjectID="_1494093313" r:id="rId14"/>
        </w:pict>
      </w:r>
      <w:r w:rsidRPr="00DD490C">
        <w:rPr>
          <w:rFonts w:cs="Arabic Transparent"/>
          <w:noProof/>
          <w:rtl/>
          <w:lang w:eastAsia="fr-FR"/>
        </w:rPr>
        <w:pict>
          <v:shape id="_x0000_s1490" type="#_x0000_t75" style="position:absolute;left:0;text-align:left;margin-left:187.05pt;margin-top:25.4pt;width:45pt;height:20pt;z-index:251951104">
            <v:imagedata r:id="rId15" o:title=""/>
          </v:shape>
          <o:OLEObject Type="Embed" ProgID="Equation.DSMT4" ShapeID="_x0000_s1490" DrawAspect="Content" ObjectID="_1494093314" r:id="rId16"/>
        </w:pict>
      </w:r>
      <w:r w:rsidRPr="00DD490C">
        <w:rPr>
          <w:rFonts w:cs="Arabic Transparent"/>
          <w:noProof/>
          <w:rtl/>
          <w:lang w:eastAsia="fr-FR"/>
        </w:rPr>
        <w:pict>
          <v:shape id="_x0000_s1489" type="#_x0000_t75" style="position:absolute;left:0;text-align:left;margin-left:338.05pt;margin-top:24.7pt;width:34pt;height:20pt;z-index:251950080">
            <v:imagedata r:id="rId17" o:title=""/>
          </v:shape>
          <o:OLEObject Type="Embed" ProgID="Equation.DSMT4" ShapeID="_x0000_s1489" DrawAspect="Content" ObjectID="_1494093315" r:id="rId18"/>
        </w:pict>
      </w:r>
      <w:r w:rsidRPr="00DD490C">
        <w:rPr>
          <w:rFonts w:cs="Arabic Transparent"/>
          <w:noProof/>
          <w:rtl/>
          <w:lang w:eastAsia="fr-FR"/>
        </w:rPr>
        <w:pict>
          <v:shape id="_x0000_s1486" type="#_x0000_t75" style="position:absolute;left:0;text-align:left;margin-left:161.25pt;margin-top:1.75pt;width:12pt;height:13pt;z-index:251947008">
            <v:imagedata r:id="rId12" o:title=""/>
          </v:shape>
          <o:OLEObject Type="Embed" ProgID="Equation.DSMT4" ShapeID="_x0000_s1486" DrawAspect="Content" ObjectID="_1494093316" r:id="rId19"/>
        </w:pict>
      </w:r>
      <w:r w:rsidR="000942C7" w:rsidRPr="00297250">
        <w:rPr>
          <w:rFonts w:asciiTheme="majorBidi" w:hAnsiTheme="majorBidi" w:cstheme="majorBidi" w:hint="cs"/>
          <w:sz w:val="28"/>
          <w:szCs w:val="28"/>
          <w:rtl/>
          <w:lang w:bidi="ar-DZ"/>
        </w:rPr>
        <w:t>1/ باستعمال خوارزمية إقليدس عين حلا خاصا للمعادلة       , ثم حل في     هذه المعادلة .</w:t>
      </w:r>
    </w:p>
    <w:p w:rsidR="000942C7" w:rsidRPr="00297250" w:rsidRDefault="00DD490C" w:rsidP="00297250">
      <w:pPr>
        <w:bidi/>
        <w:spacing w:line="240" w:lineRule="auto"/>
        <w:ind w:left="711" w:hanging="711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D490C">
        <w:rPr>
          <w:rFonts w:cs="Arabic Transparent"/>
          <w:noProof/>
          <w:rtl/>
          <w:lang w:eastAsia="fr-FR"/>
        </w:rPr>
        <w:pict>
          <v:shape id="_x0000_s1492" type="#_x0000_t75" style="position:absolute;left:0;text-align:left;margin-left:364.15pt;margin-top:25.4pt;width:89pt;height:20pt;z-index:251953152">
            <v:imagedata r:id="rId20" o:title=""/>
          </v:shape>
          <o:OLEObject Type="Embed" ProgID="Equation.DSMT4" ShapeID="_x0000_s1492" DrawAspect="Content" ObjectID="_1494093317" r:id="rId21"/>
        </w:pict>
      </w:r>
      <w:r w:rsidR="000942C7" w:rsidRPr="00297250">
        <w:rPr>
          <w:rFonts w:asciiTheme="majorBidi" w:hAnsiTheme="majorBidi" w:cstheme="majorBidi" w:hint="cs"/>
          <w:sz w:val="28"/>
          <w:szCs w:val="28"/>
          <w:rtl/>
          <w:lang w:bidi="ar-DZ"/>
        </w:rPr>
        <w:t>2/ بين أنه إذا كانت الثنائية           حلا للمعادلة       فإن :</w:t>
      </w:r>
    </w:p>
    <w:p w:rsidR="00B82BE5" w:rsidRPr="00297250" w:rsidRDefault="00DD490C" w:rsidP="00297250">
      <w:pPr>
        <w:bidi/>
        <w:spacing w:line="240" w:lineRule="auto"/>
        <w:ind w:left="711" w:hanging="711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D490C">
        <w:rPr>
          <w:rFonts w:cs="Arabic Transparent"/>
          <w:noProof/>
          <w:rtl/>
          <w:lang w:eastAsia="fr-FR"/>
        </w:rPr>
        <w:pict>
          <v:shape id="_x0000_s1495" type="#_x0000_t75" style="position:absolute;left:0;text-align:left;margin-left:353.9pt;margin-top:26pt;width:11pt;height:13.95pt;z-index:251956224">
            <v:imagedata r:id="rId22" o:title=""/>
          </v:shape>
          <o:OLEObject Type="Embed" ProgID="Equation.DSMT4" ShapeID="_x0000_s1495" DrawAspect="Content" ObjectID="_1494093318" r:id="rId23"/>
        </w:pict>
      </w:r>
      <w:r w:rsidR="00B82BE5" w:rsidRPr="00297250">
        <w:rPr>
          <w:rFonts w:asciiTheme="majorBidi" w:hAnsiTheme="majorBidi" w:cstheme="majorBidi" w:hint="cs"/>
          <w:sz w:val="28"/>
          <w:szCs w:val="28"/>
          <w:rtl/>
          <w:lang w:bidi="ar-DZ"/>
        </w:rPr>
        <w:t>3/ نضع</w:t>
      </w:r>
    </w:p>
    <w:p w:rsidR="00B82BE5" w:rsidRPr="00297250" w:rsidRDefault="00DD490C" w:rsidP="00297250">
      <w:pPr>
        <w:bidi/>
        <w:spacing w:line="240" w:lineRule="auto"/>
        <w:ind w:left="711" w:hanging="711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DD490C">
        <w:rPr>
          <w:rFonts w:cs="Arabic Transparent"/>
          <w:noProof/>
          <w:rtl/>
          <w:lang w:eastAsia="fr-FR"/>
        </w:rPr>
        <w:pict>
          <v:shape id="_x0000_s1498" type="#_x0000_t75" style="position:absolute;left:0;text-align:left;margin-left:152.2pt;margin-top:23.8pt;width:88pt;height:20pt;z-index:251959296">
            <v:imagedata r:id="rId24" o:title=""/>
          </v:shape>
          <o:OLEObject Type="Embed" ProgID="Equation.DSMT4" ShapeID="_x0000_s1498" DrawAspect="Content" ObjectID="_1494093319" r:id="rId25"/>
        </w:pict>
      </w:r>
      <w:r w:rsidRPr="00DD490C">
        <w:rPr>
          <w:rFonts w:cs="Arabic Transparent"/>
          <w:noProof/>
          <w:rtl/>
          <w:lang w:eastAsia="fr-FR"/>
        </w:rPr>
        <w:pict>
          <v:shape id="_x0000_s1497" type="#_x0000_t75" style="position:absolute;left:0;text-align:left;margin-left:270.35pt;margin-top:24.4pt;width:23pt;height:20pt;z-index:251958272">
            <v:imagedata r:id="rId10" o:title=""/>
          </v:shape>
          <o:OLEObject Type="Embed" ProgID="Equation.DSMT4" ShapeID="_x0000_s1497" DrawAspect="Content" ObjectID="_1494093320" r:id="rId26"/>
        </w:pict>
      </w:r>
      <w:r w:rsidRPr="00DD490C">
        <w:rPr>
          <w:rFonts w:cs="Arabic Transparent"/>
          <w:noProof/>
          <w:rtl/>
          <w:lang w:eastAsia="fr-FR"/>
        </w:rPr>
        <w:pict>
          <v:shape id="_x0000_s1496" type="#_x0000_t75" style="position:absolute;left:0;text-align:left;margin-left:358.6pt;margin-top:25.8pt;width:34pt;height:20pt;z-index:251957248">
            <v:imagedata r:id="rId17" o:title=""/>
          </v:shape>
          <o:OLEObject Type="Embed" ProgID="Equation.DSMT4" ShapeID="_x0000_s1496" DrawAspect="Content" ObjectID="_1494093321" r:id="rId27"/>
        </w:pict>
      </w:r>
      <w:r w:rsidR="00B82BE5" w:rsidRPr="0029725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أ-بين أن القيم الممكنة للعدد     هي 1 و7 .</w:t>
      </w:r>
    </w:p>
    <w:p w:rsidR="006947AC" w:rsidRPr="00297250" w:rsidRDefault="00B82BE5" w:rsidP="00297250">
      <w:pPr>
        <w:bidi/>
        <w:spacing w:line="240" w:lineRule="auto"/>
        <w:ind w:left="711" w:hanging="711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297250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- عين كل الثنائيات           حلول المعادلة        بحيث </w:t>
      </w:r>
    </w:p>
    <w:p w:rsidR="00DA0160" w:rsidRPr="0021615D" w:rsidRDefault="00DD490C" w:rsidP="00410AB4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="Times New Roman" w:hAnsi="Times New Roman" w:cs="Times New Roman"/>
          <w:sz w:val="28"/>
          <w:szCs w:val="28"/>
        </w:rPr>
      </w:pPr>
      <w:r w:rsidRPr="00DD490C">
        <w:rPr>
          <w:rFonts w:cs="Arabic Transparent"/>
          <w:noProof/>
          <w:lang w:eastAsia="fr-FR"/>
        </w:rPr>
        <w:pict>
          <v:shape id="_x0000_s1302" type="#_x0000_t75" style="position:absolute;left:0;text-align:left;margin-left:-33.9pt;margin-top:22.35pt;width:49.25pt;height:20.25pt;z-index:251896832">
            <v:imagedata r:id="rId28" o:title=""/>
          </v:shape>
          <o:OLEObject Type="Embed" ProgID="Equation.DSMT4" ShapeID="_x0000_s1302" DrawAspect="Content" ObjectID="_1494093322" r:id="rId29"/>
        </w:pict>
      </w:r>
      <w:r w:rsidRPr="00DD490C">
        <w:rPr>
          <w:rFonts w:cs="Arabic Transparent"/>
          <w:noProof/>
        </w:rPr>
        <w:pict>
          <v:shape id="_x0000_s1300" type="#_x0000_t75" style="position:absolute;left:0;text-align:left;margin-left:93.3pt;margin-top:23.1pt;width:47.25pt;height:20.25pt;z-index:251894784">
            <v:imagedata r:id="rId30" o:title=""/>
          </v:shape>
          <o:OLEObject Type="Embed" ProgID="Equation.DSMT4" ShapeID="_x0000_s1300" DrawAspect="Content" ObjectID="_1494093323" r:id="rId31"/>
        </w:pict>
      </w:r>
      <w:r w:rsidRPr="00DD490C">
        <w:rPr>
          <w:rFonts w:cs="Arabic Transparent"/>
          <w:noProof/>
          <w:lang w:eastAsia="fr-FR"/>
        </w:rPr>
        <w:pict>
          <v:shape id="_x0000_s1301" type="#_x0000_t75" style="position:absolute;left:0;text-align:left;margin-left:27.3pt;margin-top:23.1pt;width:66.35pt;height:20.25pt;z-index:251895808">
            <v:imagedata r:id="rId32" o:title=""/>
          </v:shape>
          <o:OLEObject Type="Embed" ProgID="Equation.DSMT4" ShapeID="_x0000_s1301" DrawAspect="Content" ObjectID="_1494093324" r:id="rId33"/>
        </w:pict>
      </w:r>
      <w:r w:rsidRPr="00DD490C"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235" type="#_x0000_t75" style="position:absolute;left:0;text-align:left;margin-left:190.05pt;margin-top:23.85pt;width:13pt;height:13pt;z-index:251828224">
            <v:imagedata r:id="rId34" o:title=""/>
          </v:shape>
          <o:OLEObject Type="Embed" ProgID="Equation.DSMT4" ShapeID="_x0000_s1235" DrawAspect="Content" ObjectID="_1494093325" r:id="rId35"/>
        </w:pict>
      </w:r>
      <w:r w:rsidRPr="00DD490C"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236" type="#_x0000_t75" style="position:absolute;left:0;text-align:left;margin-left:170.25pt;margin-top:23.85pt;width:13pt;height:13.95pt;z-index:251829248">
            <v:imagedata r:id="rId36" o:title=""/>
          </v:shape>
          <o:OLEObject Type="Embed" ProgID="Equation.DSMT4" ShapeID="_x0000_s1236" DrawAspect="Content" ObjectID="_1494093326" r:id="rId37"/>
        </w:pict>
      </w:r>
      <w:r w:rsidR="00DA0160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  <w:r w:rsidR="00DA016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( </w:t>
      </w:r>
      <w:r w:rsidR="00410AB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04.5</w:t>
      </w:r>
      <w:r w:rsidR="00DA016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نقاط)</w:t>
      </w:r>
      <w:r w:rsidR="00DA0160" w:rsidRPr="0021615D">
        <w:rPr>
          <w:rFonts w:cs="Arabic Transparent"/>
          <w:rtl/>
        </w:rPr>
        <w:t xml:space="preserve"> </w:t>
      </w:r>
    </w:p>
    <w:p w:rsidR="00DA0160" w:rsidRPr="0021615D" w:rsidRDefault="00DD490C" w:rsidP="00DA0160">
      <w:pPr>
        <w:jc w:val="right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DD490C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shape id="_x0000_s1234" type="#_x0000_t75" style="position:absolute;left:0;text-align:left;margin-left:205.3pt;margin-top:.7pt;width:13pt;height:13pt;z-index:251827200">
            <v:imagedata r:id="rId38" o:title=""/>
          </v:shape>
          <o:OLEObject Type="Embed" ProgID="Equation.DSMT4" ShapeID="_x0000_s1234" DrawAspect="Content" ObjectID="_1494093327" r:id="rId39"/>
        </w:pic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نعتبر في الفضاء المنسوب إلى معلم متعامد ومتجانس  ، النقط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>،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و    حيث :                                 و</w:t>
      </w:r>
    </w:p>
    <w:p w:rsidR="00DA0160" w:rsidRPr="0021615D" w:rsidRDefault="00DD490C" w:rsidP="00DA0160">
      <w:pPr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41" type="#_x0000_t75" style="position:absolute;left:0;text-align:left;margin-left:234.25pt;margin-top:27.1pt;width:88pt;height:56pt;z-index:251834368">
            <v:imagedata r:id="rId40" o:title=""/>
          </v:shape>
          <o:OLEObject Type="Embed" ProgID="Equation.DSMT4" ShapeID="_x0000_s1241" DrawAspect="Content" ObjectID="_1494093328" r:id="rId41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40" type="#_x0000_t75" style="position:absolute;left:0;text-align:left;margin-left:432.45pt;margin-top:27.65pt;width:23pt;height:20pt;z-index:251833344">
            <v:imagedata r:id="rId42" o:title=""/>
          </v:shape>
          <o:OLEObject Type="Embed" ProgID="Equation.DSMT4" ShapeID="_x0000_s1240" DrawAspect="Content" ObjectID="_1494093329" r:id="rId43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39" type="#_x0000_t75" style="position:absolute;left:0;text-align:left;margin-left:366.25pt;margin-top:-.5pt;width:13pt;height:13.95pt;z-index:251832320">
            <v:imagedata r:id="rId36" o:title=""/>
          </v:shape>
          <o:OLEObject Type="Embed" ProgID="Equation.DSMT4" ShapeID="_x0000_s1239" DrawAspect="Content" ObjectID="_1494093330" r:id="rId44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37" type="#_x0000_t75" style="position:absolute;left:0;text-align:left;margin-left:406.75pt;margin-top:-.45pt;width:13pt;height:13pt;z-index:251830272">
            <v:imagedata r:id="rId38" o:title=""/>
          </v:shape>
          <o:OLEObject Type="Embed" ProgID="Equation.DSMT4" ShapeID="_x0000_s1237" DrawAspect="Content" ObjectID="_1494093331" r:id="rId45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38" type="#_x0000_t75" style="position:absolute;left:0;text-align:left;margin-left:386.75pt;margin-top:-.45pt;width:13pt;height:13pt;z-index:251831296">
            <v:imagedata r:id="rId34" o:title=""/>
          </v:shape>
          <o:OLEObject Type="Embed" ProgID="Equation.DSMT4" ShapeID="_x0000_s1238" DrawAspect="Content" ObjectID="_1494093332" r:id="rId46"/>
        </w:pic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1- بين أن النقط 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،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 و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 ليست على استقامة واحدة .</w:t>
      </w:r>
    </w:p>
    <w:p w:rsidR="00DA0160" w:rsidRDefault="00DA0160" w:rsidP="00DA0160">
      <w:pPr>
        <w:jc w:val="right"/>
        <w:rPr>
          <w:rFonts w:ascii="Times New Roman" w:hAnsi="Times New Roman" w:cs="Times New Roman"/>
          <w:sz w:val="28"/>
          <w:szCs w:val="28"/>
          <w:rtl/>
        </w:rPr>
      </w:pPr>
      <w:r w:rsidRPr="0021615D">
        <w:rPr>
          <w:rFonts w:ascii="Times New Roman" w:hAnsi="Times New Roman" w:cs="Times New Roman"/>
          <w:sz w:val="28"/>
          <w:szCs w:val="28"/>
          <w:rtl/>
        </w:rPr>
        <w:t>2- ليكن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    </w:t>
      </w:r>
      <w:r w:rsidRPr="0021615D">
        <w:rPr>
          <w:rFonts w:ascii="Times New Roman" w:hAnsi="Times New Roman" w:cs="Times New Roman"/>
          <w:sz w:val="28"/>
          <w:szCs w:val="28"/>
          <w:rtl/>
        </w:rPr>
        <w:t xml:space="preserve">  مستقيم تمثيله الوسيطي : </w:t>
      </w:r>
    </w:p>
    <w:p w:rsidR="00DA0160" w:rsidRPr="0021615D" w:rsidRDefault="00DD490C" w:rsidP="006947AC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42" type="#_x0000_t75" style="position:absolute;left:0;text-align:left;margin-left:373.25pt;margin-top:25.4pt;width:23pt;height:20pt;z-index:251835392">
            <v:imagedata r:id="rId47" o:title=""/>
          </v:shape>
          <o:OLEObject Type="Embed" ProgID="Equation.DSMT4" ShapeID="_x0000_s1242" DrawAspect="Content" ObjectID="_1494093333" r:id="rId48"/>
        </w:pict>
      </w:r>
    </w:p>
    <w:p w:rsidR="00DA0160" w:rsidRPr="0021615D" w:rsidRDefault="00DD490C" w:rsidP="006947AC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43" type="#_x0000_t75" style="position:absolute;left:0;text-align:left;margin-left:242.05pt;margin-top:.7pt;width:40pt;height:20pt;z-index:251836416">
            <v:imagedata r:id="rId49" o:title=""/>
          </v:shape>
          <o:OLEObject Type="Embed" ProgID="Equation.DSMT4" ShapeID="_x0000_s1243" DrawAspect="Content" ObjectID="_1494093334" r:id="rId50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44" type="#_x0000_t75" style="position:absolute;left:0;text-align:left;margin-left:287.85pt;margin-top:28.35pt;width:40pt;height:20pt;z-index:251837440">
            <v:imagedata r:id="rId49" o:title=""/>
          </v:shape>
          <o:OLEObject Type="Embed" ProgID="Equation.DSMT4" ShapeID="_x0000_s1244" DrawAspect="Content" ObjectID="_1494093335" r:id="rId51"/>
        </w:pic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   أ ) بين أن المستقيم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عمودي على المستوي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.</w:t>
      </w:r>
    </w:p>
    <w:p w:rsidR="00DA0160" w:rsidRPr="0021615D" w:rsidRDefault="00DD490C" w:rsidP="006947AC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46" type="#_x0000_t75" style="position:absolute;left:0;text-align:left;margin-left:328.5pt;margin-top:26.85pt;width:23pt;height:20pt;z-index:251839488">
            <v:imagedata r:id="rId52" o:title=""/>
          </v:shape>
          <o:OLEObject Type="Embed" ProgID="Equation.DSMT4" ShapeID="_x0000_s1246" DrawAspect="Content" ObjectID="_1494093336" r:id="rId53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47" type="#_x0000_t75" style="position:absolute;left:0;text-align:left;margin-left:234.25pt;margin-top:27.55pt;width:40pt;height:20pt;z-index:251840512">
            <v:imagedata r:id="rId49" o:title=""/>
          </v:shape>
          <o:OLEObject Type="Embed" ProgID="Equation.DSMT4" ShapeID="_x0000_s1247" DrawAspect="Content" ObjectID="_1494093337" r:id="rId54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45" type="#_x0000_t75" style="position:absolute;left:0;text-align:left;margin-left:440.75pt;margin-top:28.25pt;width:15pt;height:13pt;z-index:251838464">
            <v:imagedata r:id="rId55" o:title=""/>
          </v:shape>
          <o:OLEObject Type="Embed" ProgID="Equation.DSMT4" ShapeID="_x0000_s1245" DrawAspect="Content" ObjectID="_1494093338" r:id="rId56"/>
        </w:pic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  ب) أكتب معادلة ديكارتية للمستوي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   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.</w:t>
      </w:r>
    </w:p>
    <w:p w:rsidR="00DA0160" w:rsidRPr="0021615D" w:rsidRDefault="00DD490C" w:rsidP="006947AC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53" type="#_x0000_t75" style="position:absolute;left:0;text-align:left;margin-left:142.65pt;margin-top:26.2pt;width:15pt;height:13pt;z-index:251846656">
            <v:imagedata r:id="rId57" o:title=""/>
          </v:shape>
          <o:OLEObject Type="Embed" ProgID="Equation.DSMT4" ShapeID="_x0000_s1253" DrawAspect="Content" ObjectID="_1494093339" r:id="rId58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52" type="#_x0000_t75" style="position:absolute;left:0;text-align:left;margin-left:162.65pt;margin-top:26.2pt;width:16pt;height:13pt;z-index:251845632">
            <v:imagedata r:id="rId59" o:title=""/>
          </v:shape>
          <o:OLEObject Type="Embed" ProgID="Equation.DSMT4" ShapeID="_x0000_s1252" DrawAspect="Content" ObjectID="_1494093340" r:id="rId60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54" type="#_x0000_t75" style="position:absolute;left:0;text-align:left;margin-left:122.15pt;margin-top:26.15pt;width:10pt;height:13pt;z-index:251847680">
            <v:imagedata r:id="rId61" o:title=""/>
          </v:shape>
          <o:OLEObject Type="Embed" ProgID="Equation.DSMT4" ShapeID="_x0000_s1254" DrawAspect="Content" ObjectID="_1494093341" r:id="rId62"/>
        </w:pic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3- لتكن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نقطة تقاطع المستقيم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مع المستوي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  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 .</w:t>
      </w:r>
    </w:p>
    <w:p w:rsidR="00DA0160" w:rsidRPr="0021615D" w:rsidRDefault="00DD490C" w:rsidP="006947AC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57" type="#_x0000_t75" style="position:absolute;left:0;text-align:left;margin-left:-15.3pt;margin-top:24.8pt;width:193.95pt;height:24pt;z-index:251850752">
            <v:imagedata r:id="rId63" o:title=""/>
          </v:shape>
          <o:OLEObject Type="Embed" ProgID="Equation.DSMT4" ShapeID="_x0000_s1257" DrawAspect="Content" ObjectID="_1494093342" r:id="rId64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55" type="#_x0000_t75" style="position:absolute;left:0;text-align:left;margin-left:341.55pt;margin-top:24.8pt;width:24pt;height:20pt;z-index:251848704">
            <v:imagedata r:id="rId65" o:title=""/>
          </v:shape>
          <o:OLEObject Type="Embed" ProgID="Equation.DSMT4" ShapeID="_x0000_s1255" DrawAspect="Content" ObjectID="_1494093343" r:id="rId66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50" type="#_x0000_t75" style="position:absolute;left:0;text-align:left;margin-left:303.85pt;margin-top:.6pt;width:13pt;height:13pt;z-index:251843584">
            <v:imagedata r:id="rId34" o:title=""/>
          </v:shape>
          <o:OLEObject Type="Embed" ProgID="Equation.DSMT4" ShapeID="_x0000_s1250" DrawAspect="Content" ObjectID="_1494093344" r:id="rId67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49" type="#_x0000_t75" style="position:absolute;left:0;text-align:left;margin-left:323.85pt;margin-top:.6pt;width:13pt;height:13pt;z-index:251842560">
            <v:imagedata r:id="rId38" o:title=""/>
          </v:shape>
          <o:OLEObject Type="Embed" ProgID="Equation.DSMT4" ShapeID="_x0000_s1249" DrawAspect="Content" ObjectID="_1494093345" r:id="rId68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51" type="#_x0000_t75" style="position:absolute;left:0;text-align:left;margin-left:283.35pt;margin-top:.55pt;width:13pt;height:13.95pt;z-index:251844608">
            <v:imagedata r:id="rId36" o:title=""/>
          </v:shape>
          <o:OLEObject Type="Embed" ProgID="Equation.DSMT4" ShapeID="_x0000_s1251" DrawAspect="Content" ObjectID="_1494093346" r:id="rId69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48" type="#_x0000_t75" style="position:absolute;left:0;text-align:left;margin-left:391.75pt;margin-top:.55pt;width:15pt;height:13pt;z-index:251841536">
            <v:imagedata r:id="rId55" o:title=""/>
          </v:shape>
          <o:OLEObject Type="Embed" ProgID="Equation.DSMT4" ShapeID="_x0000_s1248" DrawAspect="Content" ObjectID="_1494093347" r:id="rId70"/>
        </w:pic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 أ ) بين أن النقطة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 مرجح النقط 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>،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المرفقة بالمعاملات  :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،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 و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 على الترتيب .</w:t>
      </w:r>
    </w:p>
    <w:p w:rsidR="00DA0160" w:rsidRDefault="00DD490C" w:rsidP="006947AC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60" type="#_x0000_t75" style="position:absolute;left:0;text-align:left;margin-left:40.95pt;margin-top:25.95pt;width:145pt;height:24pt;z-index:251853824">
            <v:imagedata r:id="rId71" o:title=""/>
          </v:shape>
          <o:OLEObject Type="Embed" ProgID="Equation.DSMT4" ShapeID="_x0000_s1260" DrawAspect="Content" ObjectID="_1494093348" r:id="rId72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59" type="#_x0000_t75" style="position:absolute;left:0;text-align:left;margin-left:270.85pt;margin-top:27.35pt;width:17pt;height:13pt;z-index:251852800">
            <v:imagedata r:id="rId73" o:title=""/>
          </v:shape>
          <o:OLEObject Type="Embed" ProgID="Equation.DSMT4" ShapeID="_x0000_s1259" DrawAspect="Content" ObjectID="_1494093349" r:id="rId74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58" type="#_x0000_t75" style="position:absolute;left:0;text-align:left;margin-left:351.65pt;margin-top:23.8pt;width:26pt;height:20pt;z-index:251851776">
            <v:imagedata r:id="rId75" o:title=""/>
          </v:shape>
          <o:OLEObject Type="Embed" ProgID="Equation.DSMT4" ShapeID="_x0000_s1258" DrawAspect="Content" ObjectID="_1494093350" r:id="rId76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56" type="#_x0000_t75" style="position:absolute;left:0;text-align:left;margin-left:261.95pt;margin-top:-.45pt;width:17pt;height:13pt;z-index:251849728">
            <v:imagedata r:id="rId73" o:title=""/>
          </v:shape>
          <o:OLEObject Type="Embed" ProgID="Equation.DSMT4" ShapeID="_x0000_s1256" DrawAspect="Content" ObjectID="_1494093351" r:id="rId77"/>
        </w:pic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  ب) عين طبيعة المجموعة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  مجموعة النقط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</w:t>
      </w:r>
      <w:r w:rsidR="00DA0160" w:rsidRPr="0021615D">
        <w:rPr>
          <w:rFonts w:ascii="Times New Roman" w:hAnsi="Times New Roman" w:cs="Times New Roman"/>
          <w:sz w:val="28"/>
          <w:szCs w:val="28"/>
          <w:rtl/>
        </w:rPr>
        <w:t xml:space="preserve">من الفضاء حيث : </w:t>
      </w:r>
    </w:p>
    <w:p w:rsidR="00DA0160" w:rsidRPr="0021615D" w:rsidRDefault="00DA0160" w:rsidP="006947AC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جـ</w:t>
      </w:r>
      <w:r w:rsidRPr="0021615D">
        <w:rPr>
          <w:rFonts w:ascii="Times New Roman" w:hAnsi="Times New Roman" w:cs="Times New Roman"/>
          <w:sz w:val="28"/>
          <w:szCs w:val="28"/>
          <w:rtl/>
        </w:rPr>
        <w:t>) عين طبيعة المجموعة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       </w:t>
      </w:r>
      <w:r w:rsidRPr="0021615D">
        <w:rPr>
          <w:rFonts w:ascii="Times New Roman" w:hAnsi="Times New Roman" w:cs="Times New Roman"/>
          <w:sz w:val="28"/>
          <w:szCs w:val="28"/>
          <w:rtl/>
        </w:rPr>
        <w:t xml:space="preserve">مجموعة النقط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   </w:t>
      </w:r>
      <w:r w:rsidRPr="0021615D">
        <w:rPr>
          <w:rFonts w:ascii="Times New Roman" w:hAnsi="Times New Roman" w:cs="Times New Roman"/>
          <w:sz w:val="28"/>
          <w:szCs w:val="28"/>
          <w:rtl/>
        </w:rPr>
        <w:t>من الفضاء حيث :</w:t>
      </w:r>
    </w:p>
    <w:p w:rsidR="00A7635E" w:rsidRPr="00D20385" w:rsidRDefault="00DA0160" w:rsidP="006947AC">
      <w:p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</w:rPr>
      </w:pPr>
      <w:r w:rsidRPr="00D20385">
        <w:rPr>
          <w:rFonts w:ascii="Times New Roman" w:hAnsi="Times New Roman" w:cs="Times New Roman"/>
          <w:sz w:val="28"/>
          <w:szCs w:val="28"/>
          <w:rtl/>
        </w:rPr>
        <w:t xml:space="preserve">   د) هل النقطة </w:t>
      </w:r>
      <w:r w:rsidRPr="00D20385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025" type="#_x0000_t75" style="width:51.6pt;height:20.4pt" o:ole="">
            <v:imagedata r:id="rId78" o:title=""/>
          </v:shape>
          <o:OLEObject Type="Embed" ProgID="Equation.DSMT4" ShapeID="_x0000_i1025" DrawAspect="Content" ObjectID="_1494093299" r:id="rId79"/>
        </w:object>
      </w:r>
      <w:r w:rsidRPr="00D20385">
        <w:rPr>
          <w:rFonts w:ascii="Times New Roman" w:hAnsi="Times New Roman" w:cs="Times New Roman"/>
          <w:sz w:val="28"/>
          <w:szCs w:val="28"/>
          <w:rtl/>
        </w:rPr>
        <w:t xml:space="preserve"> تنتمي إلى تقاطع المجموعتين </w:t>
      </w:r>
      <w:r w:rsidRPr="00D20385">
        <w:rPr>
          <w:rFonts w:ascii="Times New Roman" w:hAnsi="Times New Roman" w:cs="Times New Roman"/>
          <w:position w:val="-14"/>
          <w:sz w:val="28"/>
          <w:szCs w:val="28"/>
        </w:rPr>
        <w:object w:dxaOrig="480" w:dyaOrig="400">
          <v:shape id="_x0000_i1026" type="#_x0000_t75" style="width:23.75pt;height:20.4pt" o:ole="">
            <v:imagedata r:id="rId80" o:title=""/>
          </v:shape>
          <o:OLEObject Type="Embed" ProgID="Equation.DSMT4" ShapeID="_x0000_i1026" DrawAspect="Content" ObjectID="_1494093300" r:id="rId81"/>
        </w:object>
      </w:r>
      <w:r w:rsidRPr="00D20385">
        <w:rPr>
          <w:rFonts w:ascii="Times New Roman" w:hAnsi="Times New Roman" w:cs="Times New Roman"/>
          <w:sz w:val="28"/>
          <w:szCs w:val="28"/>
          <w:rtl/>
        </w:rPr>
        <w:t xml:space="preserve"> و</w:t>
      </w:r>
      <w:r w:rsidRPr="00D20385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1027" type="#_x0000_t75" style="width:26.5pt;height:20.4pt" o:ole="">
            <v:imagedata r:id="rId82" o:title=""/>
          </v:shape>
          <o:OLEObject Type="Embed" ProgID="Equation.DSMT4" ShapeID="_x0000_i1027" DrawAspect="Content" ObjectID="_1494093301" r:id="rId8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DA0160" w:rsidRPr="00B80795" w:rsidRDefault="00DD490C" w:rsidP="00410AB4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  <w:r w:rsidRPr="00DD490C"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1281" type="#_x0000_t75" style="position:absolute;left:0;text-align:left;margin-left:40.4pt;margin-top:22.75pt;width:102pt;height:20.3pt;z-index:251875328">
            <v:imagedata r:id="rId84" o:title=""/>
          </v:shape>
          <o:OLEObject Type="Embed" ProgID="Equation.DSMT4" ShapeID="_x0000_s1281" DrawAspect="Content" ObjectID="_1494093352" r:id="rId85"/>
        </w:pict>
      </w:r>
      <w:r w:rsidR="00DA0160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="00DA016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( </w:t>
      </w:r>
      <w:r w:rsidR="00410AB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05. </w:t>
      </w:r>
      <w:r w:rsidR="00DA0160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نقاط)</w:t>
      </w:r>
    </w:p>
    <w:p w:rsidR="00DA0160" w:rsidRPr="00B80795" w:rsidRDefault="00DA0160" w:rsidP="00DA0160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  </w:t>
      </w:r>
      <w:r w:rsidRPr="00B80795">
        <w:rPr>
          <w:rFonts w:ascii="Times New Roman" w:hAnsi="Times New Roman" w:cs="Times New Roman"/>
          <w:sz w:val="28"/>
          <w:szCs w:val="28"/>
          <w:rtl/>
        </w:rPr>
        <w:t>نعتبر في مجموعة الأعداد المركبة</w:t>
      </w:r>
      <w:r w:rsidRPr="00B80795">
        <w:rPr>
          <w:rFonts w:ascii="Times New Roman" w:hAnsi="Times New Roman" w:cs="Times New Roman"/>
          <w:position w:val="-4"/>
          <w:sz w:val="28"/>
          <w:szCs w:val="28"/>
        </w:rPr>
        <w:object w:dxaOrig="279" w:dyaOrig="279">
          <v:shape id="_x0000_i1028" type="#_x0000_t75" style="width:14.25pt;height:14.25pt" o:ole="">
            <v:imagedata r:id="rId86" o:title=""/>
          </v:shape>
          <o:OLEObject Type="Embed" ProgID="Equation.DSMT4" ShapeID="_x0000_i1028" DrawAspect="Content" ObjectID="_1494093302" r:id="rId87"/>
        </w:object>
      </w:r>
      <w:r w:rsidRPr="00B80795">
        <w:rPr>
          <w:rFonts w:ascii="Times New Roman" w:hAnsi="Times New Roman" w:cs="Times New Roman"/>
          <w:sz w:val="28"/>
          <w:szCs w:val="28"/>
          <w:rtl/>
        </w:rPr>
        <w:t xml:space="preserve"> المعادلة</w:t>
      </w:r>
      <w:r w:rsidRPr="00B80795">
        <w:rPr>
          <w:rFonts w:ascii="Times New Roman" w:hAnsi="Times New Roman" w:cs="Times New Roman"/>
          <w:position w:val="-14"/>
          <w:sz w:val="28"/>
          <w:szCs w:val="28"/>
        </w:rPr>
        <w:object w:dxaOrig="520" w:dyaOrig="420">
          <v:shape id="_x0000_i1029" type="#_x0000_t75" style="width:26.5pt;height:21.05pt" o:ole="">
            <v:imagedata r:id="rId88" o:title=""/>
          </v:shape>
          <o:OLEObject Type="Embed" ProgID="Equation.DSMT4" ShapeID="_x0000_i1029" DrawAspect="Content" ObjectID="_1494093303" r:id="rId89"/>
        </w:object>
      </w:r>
      <w:r w:rsidRPr="00B80795">
        <w:rPr>
          <w:rFonts w:ascii="Times New Roman" w:hAnsi="Times New Roman" w:cs="Times New Roman"/>
          <w:sz w:val="28"/>
          <w:szCs w:val="28"/>
          <w:rtl/>
        </w:rPr>
        <w:t xml:space="preserve"> ذات المجهول</w:t>
      </w:r>
      <w:r w:rsidRPr="00B80795">
        <w:rPr>
          <w:rFonts w:ascii="Times New Roman" w:hAnsi="Times New Roman" w:cs="Times New Roman"/>
          <w:position w:val="-4"/>
          <w:sz w:val="28"/>
          <w:szCs w:val="28"/>
        </w:rPr>
        <w:object w:dxaOrig="240" w:dyaOrig="220">
          <v:shape id="_x0000_i1030" type="#_x0000_t75" style="width:12.25pt;height:11.55pt" o:ole="">
            <v:imagedata r:id="rId90" o:title=""/>
          </v:shape>
          <o:OLEObject Type="Embed" ProgID="Equation.DSMT4" ShapeID="_x0000_i1030" DrawAspect="Content" ObjectID="_1494093304" r:id="rId91"/>
        </w:object>
      </w:r>
      <w:r w:rsidRPr="00B80795">
        <w:rPr>
          <w:rFonts w:ascii="Times New Roman" w:hAnsi="Times New Roman" w:cs="Times New Roman"/>
          <w:sz w:val="28"/>
          <w:szCs w:val="28"/>
          <w:rtl/>
        </w:rPr>
        <w:t xml:space="preserve"> حيث : </w:t>
      </w:r>
    </w:p>
    <w:p w:rsidR="00DA0160" w:rsidRPr="00B80795" w:rsidRDefault="00DA0160" w:rsidP="00DA0160">
      <w:pPr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80795">
        <w:rPr>
          <w:rFonts w:ascii="Times New Roman" w:hAnsi="Times New Roman" w:cs="Times New Roman"/>
          <w:b/>
          <w:bCs/>
          <w:sz w:val="28"/>
          <w:szCs w:val="28"/>
          <w:rtl/>
        </w:rPr>
        <w:lastRenderedPageBreak/>
        <w:t xml:space="preserve">أ ) </w:t>
      </w:r>
      <w:r w:rsidRPr="00B80795">
        <w:rPr>
          <w:rFonts w:ascii="Times New Roman" w:hAnsi="Times New Roman" w:cs="Times New Roman"/>
          <w:sz w:val="28"/>
          <w:szCs w:val="28"/>
          <w:rtl/>
        </w:rPr>
        <w:t>بين أن</w:t>
      </w:r>
      <w:r w:rsidRPr="00B80795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</w:t>
      </w:r>
      <w:r w:rsidRPr="00B80795">
        <w:rPr>
          <w:rFonts w:ascii="Times New Roman" w:hAnsi="Times New Roman" w:cs="Times New Roman"/>
          <w:sz w:val="28"/>
          <w:szCs w:val="28"/>
          <w:rtl/>
        </w:rPr>
        <w:t xml:space="preserve">2 حلا للمعادلة </w:t>
      </w:r>
      <w:r w:rsidRPr="00B80795">
        <w:rPr>
          <w:rFonts w:ascii="Times New Roman" w:hAnsi="Times New Roman" w:cs="Times New Roman"/>
          <w:position w:val="-14"/>
          <w:sz w:val="28"/>
          <w:szCs w:val="28"/>
        </w:rPr>
        <w:object w:dxaOrig="520" w:dyaOrig="420">
          <v:shape id="_x0000_i1031" type="#_x0000_t75" style="width:26.5pt;height:21.05pt" o:ole="">
            <v:imagedata r:id="rId88" o:title=""/>
          </v:shape>
          <o:OLEObject Type="Embed" ProgID="Equation.DSMT4" ShapeID="_x0000_i1031" DrawAspect="Content" ObjectID="_1494093305" r:id="rId92"/>
        </w:object>
      </w:r>
      <w:r w:rsidRPr="00B80795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.</w:t>
      </w:r>
    </w:p>
    <w:p w:rsidR="00DA0160" w:rsidRPr="00B80795" w:rsidRDefault="00DD490C" w:rsidP="006947AC">
      <w:pPr>
        <w:bidi/>
        <w:spacing w:after="0" w:line="240" w:lineRule="auto"/>
        <w:ind w:left="360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DD490C"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76" type="#_x0000_t75" style="position:absolute;left:0;text-align:left;margin-left:315.55pt;margin-top:17.2pt;width:26pt;height:21pt;z-index:251870208">
            <v:imagedata r:id="rId93" o:title=""/>
          </v:shape>
          <o:OLEObject Type="Embed" ProgID="Equation.DSMT4" ShapeID="_x0000_s1276" DrawAspect="Content" ObjectID="_1494093353" r:id="rId94"/>
        </w:pict>
      </w:r>
      <w:r w:rsidR="00DA0160" w:rsidRPr="00B80795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      ب) </w: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>عين الأعداد الحقيقية</w:t>
      </w:r>
      <w:r w:rsidR="00DA0160" w:rsidRPr="00B8079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2" type="#_x0000_t75" style="width:11.55pt;height:12.25pt" o:ole="">
            <v:imagedata r:id="rId95" o:title=""/>
          </v:shape>
          <o:OLEObject Type="Embed" ProgID="Equation.DSMT4" ShapeID="_x0000_i1032" DrawAspect="Content" ObjectID="_1494093306" r:id="rId96"/>
        </w:objec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 xml:space="preserve"> ، </w:t>
      </w:r>
      <w:r w:rsidR="00DA0160" w:rsidRPr="00B80795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3" type="#_x0000_t75" style="width:11.55pt;height:14.95pt" o:ole="">
            <v:imagedata r:id="rId97" o:title=""/>
          </v:shape>
          <o:OLEObject Type="Embed" ProgID="Equation.DSMT4" ShapeID="_x0000_i1033" DrawAspect="Content" ObjectID="_1494093307" r:id="rId98"/>
        </w:objec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 xml:space="preserve"> و </w:t>
      </w:r>
      <w:r w:rsidR="00DA0160" w:rsidRPr="00B80795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4" type="#_x0000_t75" style="width:9.5pt;height:12.25pt" o:ole="">
            <v:imagedata r:id="rId99" o:title=""/>
          </v:shape>
          <o:OLEObject Type="Embed" ProgID="Equation.DSMT4" ShapeID="_x0000_i1034" DrawAspect="Content" ObjectID="_1494093308" r:id="rId100"/>
        </w:objec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 xml:space="preserve"> بحيث : </w:t>
      </w:r>
      <w:r w:rsidR="00DA0160" w:rsidRPr="00B80795">
        <w:rPr>
          <w:rFonts w:ascii="Times New Roman" w:hAnsi="Times New Roman" w:cs="Times New Roman"/>
          <w:position w:val="-16"/>
          <w:sz w:val="28"/>
          <w:szCs w:val="28"/>
        </w:rPr>
        <w:object w:dxaOrig="3360" w:dyaOrig="460">
          <v:shape id="_x0000_i1035" type="#_x0000_t75" style="width:167.75pt;height:23.1pt" o:ole="">
            <v:imagedata r:id="rId101" o:title=""/>
          </v:shape>
          <o:OLEObject Type="Embed" ProgID="Equation.DSMT4" ShapeID="_x0000_i1035" DrawAspect="Content" ObjectID="_1494093309" r:id="rId102"/>
        </w:object>
      </w:r>
    </w:p>
    <w:p w:rsidR="00DA0160" w:rsidRPr="00B80795" w:rsidRDefault="00DD490C" w:rsidP="009219B5">
      <w:pPr>
        <w:spacing w:line="240" w:lineRule="auto"/>
        <w:ind w:left="850" w:right="1077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77" type="#_x0000_t75" style="position:absolute;left:0;text-align:left;margin-left:188.25pt;margin-top:21.9pt;width:46pt;height:27pt;z-index:251871232">
            <v:imagedata r:id="rId103" o:title=""/>
          </v:shape>
          <o:OLEObject Type="Embed" ProgID="Equation.DSMT4" ShapeID="_x0000_s1277" DrawAspect="Content" ObjectID="_1494093354" r:id="rId104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75" type="#_x0000_t75" style="position:absolute;left:0;text-align:left;margin-left:375.05pt;margin-top:1.25pt;width:13.95pt;height:13.95pt;z-index:251869184">
            <v:imagedata r:id="rId105" o:title=""/>
          </v:shape>
          <o:OLEObject Type="Embed" ProgID="Equation.DSMT4" ShapeID="_x0000_s1275" DrawAspect="Content" ObjectID="_1494093355" r:id="rId106"/>
        </w:pic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>ج) حل في    المعادلة</w:t>
      </w:r>
    </w:p>
    <w:p w:rsidR="00DA0160" w:rsidRPr="00B80795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83" type="#_x0000_t75" style="position:absolute;left:0;text-align:left;margin-left:122.15pt;margin-top:26.4pt;width:82pt;height:22pt;z-index:251877376">
            <v:imagedata r:id="rId107" o:title=""/>
          </v:shape>
          <o:OLEObject Type="Embed" ProgID="Equation.DSMT4" ShapeID="_x0000_s1283" DrawAspect="Content" ObjectID="_1494093356" r:id="rId108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82" type="#_x0000_t75" style="position:absolute;left:0;text-align:left;margin-left:212.85pt;margin-top:26.4pt;width:82pt;height:22pt;z-index:251876352">
            <v:imagedata r:id="rId109" o:title=""/>
          </v:shape>
          <o:OLEObject Type="Embed" ProgID="Equation.DSMT4" ShapeID="_x0000_s1282" DrawAspect="Content" ObjectID="_1494093357" r:id="rId110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80" type="#_x0000_t75" style="position:absolute;left:0;text-align:left;margin-left:397.85pt;margin-top:28.65pt;width:13pt;height:13.95pt;z-index:251874304">
            <v:imagedata r:id="rId36" o:title=""/>
          </v:shape>
          <o:OLEObject Type="Embed" ProgID="Equation.DSMT4" ShapeID="_x0000_s1280" DrawAspect="Content" ObjectID="_1494093358" r:id="rId111"/>
        </w:pic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 xml:space="preserve">   </w:t>
      </w:r>
      <w:r w:rsidR="00DA0160" w:rsidRPr="00B80795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2- </w: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>المستوي المركب منسوب إلى معلم متعامد ومتجانس</w:t>
      </w:r>
    </w:p>
    <w:p w:rsidR="00DA0160" w:rsidRDefault="00DD490C" w:rsidP="006947AC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84" type="#_x0000_t75" style="position:absolute;left:0;text-align:left;margin-left:71.75pt;margin-top:1.05pt;width:39pt;height:19pt;z-index:251878400">
            <v:imagedata r:id="rId112" o:title=""/>
          </v:shape>
          <o:OLEObject Type="Embed" ProgID="Equation.DSMT4" ShapeID="_x0000_s1284" DrawAspect="Content" ObjectID="_1494093359" r:id="rId113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79" type="#_x0000_t75" style="position:absolute;left:0;text-align:left;margin-left:413.9pt;margin-top:.3pt;width:13pt;height:13pt;z-index:251873280">
            <v:imagedata r:id="rId34" o:title=""/>
          </v:shape>
          <o:OLEObject Type="Embed" ProgID="Equation.DSMT4" ShapeID="_x0000_s1279" DrawAspect="Content" ObjectID="_1494093360" r:id="rId114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78" type="#_x0000_t75" style="position:absolute;left:0;text-align:left;margin-left:426.9pt;margin-top:.3pt;width:13pt;height:13pt;z-index:251872256">
            <v:imagedata r:id="rId38" o:title=""/>
          </v:shape>
          <o:OLEObject Type="Embed" ProgID="Equation.DSMT4" ShapeID="_x0000_s1278" DrawAspect="Content" ObjectID="_1494093361" r:id="rId115"/>
        </w:pic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>نعتبر النقط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,   و    </w: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>لواحقها على الترتيب :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                    ,                          و            .</w:t>
      </w:r>
    </w:p>
    <w:p w:rsidR="00DA0160" w:rsidRDefault="00DD490C" w:rsidP="006947AC">
      <w:pPr>
        <w:spacing w:line="240" w:lineRule="auto"/>
        <w:ind w:right="340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88" type="#_x0000_t75" style="position:absolute;left:0;text-align:left;margin-left:299.7pt;margin-top:-.85pt;width:13pt;height:13pt;z-index:251882496">
            <v:imagedata r:id="rId34" o:title=""/>
          </v:shape>
          <o:OLEObject Type="Embed" ProgID="Equation.DSMT4" ShapeID="_x0000_s1288" DrawAspect="Content" ObjectID="_1494093362" r:id="rId116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87" type="#_x0000_t75" style="position:absolute;left:0;text-align:left;margin-left:312.7pt;margin-top:-.85pt;width:13pt;height:13pt;z-index:251881472">
            <v:imagedata r:id="rId38" o:title=""/>
          </v:shape>
          <o:OLEObject Type="Embed" ProgID="Equation.DSMT4" ShapeID="_x0000_s1287" DrawAspect="Content" ObjectID="_1494093363" r:id="rId117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89" type="#_x0000_t75" style="position:absolute;left:0;text-align:left;margin-left:283.65pt;margin-top:-1.05pt;width:13pt;height:13.95pt;z-index:251883520">
            <v:imagedata r:id="rId36" o:title=""/>
          </v:shape>
          <o:OLEObject Type="Embed" ProgID="Equation.DSMT4" ShapeID="_x0000_s1289" DrawAspect="Content" ObjectID="_1494093364" r:id="rId118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86" type="#_x0000_t75" style="position:absolute;left:0;text-align:left;margin-left:299.5pt;margin-top:26.95pt;width:18pt;height:19pt;z-index:251880448">
            <v:imagedata r:id="rId119" o:title=""/>
          </v:shape>
          <o:OLEObject Type="Embed" ProgID="Equation.DSMT4" ShapeID="_x0000_s1286" DrawAspect="Content" ObjectID="_1494093365" r:id="rId120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85" type="#_x0000_t75" style="position:absolute;left:0;text-align:left;margin-left:326.45pt;margin-top:26.95pt;width:17pt;height:19pt;z-index:251879424">
            <v:imagedata r:id="rId121" o:title=""/>
          </v:shape>
          <o:OLEObject Type="Embed" ProgID="Equation.DSMT4" ShapeID="_x0000_s1285" DrawAspect="Content" ObjectID="_1494093366" r:id="rId122"/>
        </w:pict>
      </w:r>
      <w:r w:rsidR="00DA0160">
        <w:rPr>
          <w:rFonts w:ascii="Times New Roman" w:hAnsi="Times New Roman" w:cs="Times New Roman" w:hint="cs"/>
          <w:b/>
          <w:bCs/>
          <w:sz w:val="28"/>
          <w:szCs w:val="28"/>
          <w:rtl/>
        </w:rPr>
        <w:t>أ</w:t>
      </w:r>
      <w:r w:rsidR="00DA0160" w:rsidRPr="00B80795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) </w: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>مثل في المستوي المركب النقط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,</w: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>و  .</w:t>
      </w:r>
    </w:p>
    <w:p w:rsidR="00DA0160" w:rsidRPr="00B80795" w:rsidRDefault="00DD490C" w:rsidP="006947AC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90" type="#_x0000_t75" style="position:absolute;left:0;text-align:left;margin-left:305.05pt;margin-top:18.35pt;width:78.95pt;height:39pt;z-index:251884544">
            <v:imagedata r:id="rId123" o:title=""/>
          </v:shape>
          <o:OLEObject Type="Embed" ProgID="Equation.DSMT4" ShapeID="_x0000_s1290" DrawAspect="Content" ObjectID="_1494093367" r:id="rId124"/>
        </w:pic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A0160">
        <w:rPr>
          <w:rFonts w:ascii="Times New Roman" w:hAnsi="Times New Roman" w:cs="Times New Roman"/>
          <w:sz w:val="28"/>
          <w:szCs w:val="28"/>
          <w:rtl/>
        </w:rPr>
        <w:t xml:space="preserve">  </w: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 xml:space="preserve">  </w:t>
      </w:r>
      <w:r w:rsidR="00DA0160">
        <w:rPr>
          <w:rFonts w:ascii="Times New Roman" w:hAnsi="Times New Roman" w:cs="Times New Roman" w:hint="cs"/>
          <w:b/>
          <w:bCs/>
          <w:sz w:val="28"/>
          <w:szCs w:val="28"/>
          <w:rtl/>
        </w:rPr>
        <w:t>ب</w:t>
      </w:r>
      <w:r w:rsidR="00DA0160" w:rsidRPr="00B80795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) </w:t>
      </w:r>
      <w:r w:rsidR="00DA0160">
        <w:rPr>
          <w:rFonts w:ascii="Times New Roman" w:hAnsi="Times New Roman" w:cs="Times New Roman"/>
          <w:sz w:val="28"/>
          <w:szCs w:val="28"/>
          <w:rtl/>
        </w:rPr>
        <w:t>أكتب</w: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 xml:space="preserve">  على الشكل الأسي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  و      .</w:t>
      </w:r>
    </w:p>
    <w:p w:rsidR="00DA0160" w:rsidRPr="00B80795" w:rsidRDefault="00DA0160" w:rsidP="009219B5">
      <w:pPr>
        <w:jc w:val="right"/>
        <w:rPr>
          <w:rFonts w:ascii="Times New Roman" w:hAnsi="Times New Roman" w:cs="Times New Roman"/>
          <w:sz w:val="28"/>
          <w:szCs w:val="28"/>
          <w:rtl/>
        </w:rPr>
      </w:pPr>
      <w:r w:rsidRPr="00B80795">
        <w:rPr>
          <w:rFonts w:ascii="Times New Roman" w:hAnsi="Times New Roman" w:cs="Times New Roman"/>
          <w:sz w:val="28"/>
          <w:szCs w:val="28"/>
          <w:rtl/>
        </w:rPr>
        <w:t xml:space="preserve">       </w:t>
      </w:r>
      <w:r w:rsidRPr="00B80795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3-    أ ) </w:t>
      </w:r>
      <w:r w:rsidRPr="00B80795">
        <w:rPr>
          <w:rFonts w:ascii="Times New Roman" w:hAnsi="Times New Roman" w:cs="Times New Roman"/>
          <w:sz w:val="28"/>
          <w:szCs w:val="28"/>
          <w:rtl/>
        </w:rPr>
        <w:t>تحقق أن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:</w:t>
      </w:r>
    </w:p>
    <w:p w:rsidR="00DA0160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92" type="#_x0000_t75" style="position:absolute;left:0;text-align:left;margin-left:264.2pt;margin-top:27.15pt;width:20.55pt;height:17.85pt;z-index:251886592">
            <v:imagedata r:id="rId125" o:title=""/>
          </v:shape>
          <o:OLEObject Type="Embed" ProgID="Equation.DSMT4" ShapeID="_x0000_s1292" DrawAspect="Content" ObjectID="_1494093368" r:id="rId126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1291" type="#_x0000_t75" style="position:absolute;left:0;text-align:left;margin-left:303.05pt;margin-top:.9pt;width:29.95pt;height:12.75pt;z-index:251885568">
            <v:imagedata r:id="rId127" o:title=""/>
          </v:shape>
          <o:OLEObject Type="Embed" ProgID="Equation.DSMT4" ShapeID="_x0000_s1291" DrawAspect="Content" ObjectID="_1494093369" r:id="rId128"/>
        </w:pict>
      </w:r>
      <w:r w:rsidR="00DA0160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        </w:t>
      </w:r>
      <w:r w:rsidR="00DA0160" w:rsidRPr="00B80795">
        <w:rPr>
          <w:rFonts w:ascii="Times New Roman" w:hAnsi="Times New Roman" w:cs="Times New Roman"/>
          <w:b/>
          <w:bCs/>
          <w:sz w:val="28"/>
          <w:szCs w:val="28"/>
          <w:rtl/>
        </w:rPr>
        <w:t xml:space="preserve">     ب) </w: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>استنتج طبيعة المثلث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     .</w:t>
      </w:r>
    </w:p>
    <w:p w:rsidR="007400DE" w:rsidRPr="006947AC" w:rsidRDefault="00DD490C" w:rsidP="009219B5">
      <w:pPr>
        <w:spacing w:line="240" w:lineRule="auto"/>
        <w:jc w:val="right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DD490C"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293" type="#_x0000_t75" style="position:absolute;left:0;text-align:left;margin-left:129.4pt;margin-top:1.05pt;width:29.95pt;height:12.75pt;z-index:251887616">
            <v:imagedata r:id="rId127" o:title=""/>
          </v:shape>
          <o:OLEObject Type="Embed" ProgID="Equation.DSMT4" ShapeID="_x0000_s1293" DrawAspect="Content" ObjectID="_1494093370" r:id="rId129"/>
        </w:pic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         جـ </w: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>) عين مركز ونصف قطر الدائرة</w:t>
      </w:r>
      <w:r w:rsidR="00DA0160" w:rsidRPr="0014715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    </w:t>
      </w:r>
      <w:r w:rsidR="00DA0160" w:rsidRPr="00B80795">
        <w:rPr>
          <w:rFonts w:ascii="Times New Roman" w:hAnsi="Times New Roman" w:cs="Times New Roman"/>
          <w:sz w:val="28"/>
          <w:szCs w:val="28"/>
          <w:rtl/>
        </w:rPr>
        <w:t>المحيطة برؤوس المثلث</w:t>
      </w:r>
      <w:r w:rsidR="00DA0160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DA0160" w:rsidRPr="009355A0">
        <w:rPr>
          <w:rFonts w:ascii="Times New Roman" w:hAnsi="Times New Roman" w:cs="Times New Roman"/>
          <w:sz w:val="28"/>
          <w:szCs w:val="28"/>
          <w:rtl/>
        </w:rPr>
        <w:t xml:space="preserve">  </w:t>
      </w:r>
    </w:p>
    <w:p w:rsidR="006947AC" w:rsidRDefault="00DD490C" w:rsidP="00410AB4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DD490C"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394" type="#_x0000_t75" style="position:absolute;left:0;text-align:left;margin-left:153.05pt;margin-top:19.75pt;width:147.75pt;height:32.75pt;z-index:251905024">
            <v:imagedata r:id="rId130" o:title=""/>
          </v:shape>
          <o:OLEObject Type="Embed" ProgID="Equation.DSMT4" ShapeID="_x0000_s1394" DrawAspect="Content" ObjectID="_1494093371" r:id="rId131"/>
        </w:pict>
      </w:r>
      <w:r w:rsidR="00820640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="004E2CE6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:</w:t>
      </w:r>
      <w:r w:rsidR="004E2CE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 0</w:t>
      </w:r>
      <w:r w:rsidR="00410AB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6</w:t>
      </w:r>
      <w:r w:rsidR="004E2CE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نقاط)</w:t>
      </w:r>
    </w:p>
    <w:p w:rsidR="006947AC" w:rsidRDefault="00DD490C" w:rsidP="009219B5">
      <w:pPr>
        <w:bidi/>
        <w:spacing w:line="240" w:lineRule="auto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392" type="#_x0000_t75" style="position:absolute;left:0;text-align:left;margin-left:327.55pt;margin-top:.9pt;width:12.85pt;height:12.75pt;z-index:251902976">
            <v:imagedata r:id="rId132" o:title=""/>
          </v:shape>
          <o:OLEObject Type="Embed" ProgID="Equation.DSMT4" ShapeID="_x0000_s1392" DrawAspect="Content" ObjectID="_1494093372" r:id="rId133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393" type="#_x0000_t75" style="position:absolute;left:0;text-align:left;margin-left:432.6pt;margin-top:3.55pt;width:12.85pt;height:13.6pt;z-index:251904000">
            <v:imagedata r:id="rId134" o:title=""/>
          </v:shape>
          <o:OLEObject Type="Embed" ProgID="Equation.DSMT4" ShapeID="_x0000_s1393" DrawAspect="Content" ObjectID="_1494093373" r:id="rId135"/>
        </w:pict>
      </w:r>
      <w:r w:rsidR="00066EC8">
        <w:rPr>
          <w:rFonts w:asciiTheme="majorBidi" w:hAnsiTheme="majorBidi" w:cstheme="majorBidi" w:hint="cs"/>
          <w:b/>
          <w:bCs/>
          <w:sz w:val="28"/>
          <w:szCs w:val="28"/>
          <w:lang w:bidi="ar-DZ"/>
        </w:rPr>
        <w:sym w:font="Symbol" w:char="F049"/>
      </w:r>
      <w:r w:rsidR="00066EC8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)</w:t>
      </w:r>
      <w:r w:rsidR="00066EC8" w:rsidRPr="006947AC">
        <w:rPr>
          <w:rFonts w:ascii="Times New Roman" w:hAnsi="Times New Roman" w:cs="Times New Roman"/>
          <w:sz w:val="28"/>
          <w:szCs w:val="28"/>
          <w:rtl/>
        </w:rPr>
        <w:t xml:space="preserve">   لتكن </w:t>
      </w:r>
      <w:r w:rsidR="00066EC8">
        <w:rPr>
          <w:rFonts w:ascii="Times New Roman" w:hAnsi="Times New Roman" w:cs="Times New Roman" w:hint="cs"/>
          <w:sz w:val="28"/>
          <w:szCs w:val="28"/>
          <w:rtl/>
        </w:rPr>
        <w:t xml:space="preserve">    </w:t>
      </w:r>
      <w:r w:rsidR="00066EC8" w:rsidRPr="006947AC">
        <w:rPr>
          <w:rFonts w:ascii="Times New Roman" w:hAnsi="Times New Roman" w:cs="Times New Roman"/>
          <w:sz w:val="28"/>
          <w:szCs w:val="28"/>
          <w:rtl/>
        </w:rPr>
        <w:t xml:space="preserve"> الدالة المعرفة على</w:t>
      </w:r>
      <w:r w:rsidR="00066EC8">
        <w:rPr>
          <w:rFonts w:ascii="Times New Roman" w:hAnsi="Times New Roman" w:cs="Times New Roman" w:hint="cs"/>
          <w:sz w:val="28"/>
          <w:szCs w:val="28"/>
          <w:rtl/>
        </w:rPr>
        <w:t xml:space="preserve">       </w:t>
      </w:r>
      <w:r w:rsidR="00066EC8" w:rsidRPr="006947AC">
        <w:rPr>
          <w:rFonts w:ascii="Times New Roman" w:hAnsi="Times New Roman" w:cs="Times New Roman"/>
          <w:sz w:val="28"/>
          <w:szCs w:val="28"/>
          <w:rtl/>
        </w:rPr>
        <w:t xml:space="preserve">  بـ</w: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00" type="#_x0000_t75" style="position:absolute;left:0;text-align:left;margin-left:170.05pt;margin-top:27.95pt;width:56.55pt;height:20.4pt;z-index:251911168;mso-position-horizontal-relative:text;mso-position-vertical-relative:text">
            <v:imagedata r:id="rId136" o:title=""/>
          </v:shape>
          <o:OLEObject Type="Embed" ProgID="Equation.DSMT4" ShapeID="_x0000_s1400" DrawAspect="Content" ObjectID="_1494093374" r:id="rId137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395" type="#_x0000_t75" style="position:absolute;left:0;text-align:left;margin-left:402.4pt;margin-top:26.55pt;width:36.8pt;height:20.4pt;z-index:251906048;mso-position-horizontal-relative:text;mso-position-vertical-relative:text">
            <v:imagedata r:id="rId138" o:title=""/>
          </v:shape>
          <o:OLEObject Type="Embed" ProgID="Equation.DSMT4" ShapeID="_x0000_s1395" DrawAspect="Content" ObjectID="_1494093375" r:id="rId139"/>
        </w:pic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: </w:t>
      </w:r>
    </w:p>
    <w:p w:rsidR="006947AC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396" type="#_x0000_t75" style="position:absolute;left:0;text-align:left;margin-left:234.25pt;margin-top:4.35pt;width:11.95pt;height:10.2pt;z-index:251907072">
            <v:imagedata r:id="rId140" o:title=""/>
          </v:shape>
          <o:OLEObject Type="Embed" ProgID="Equation.DSMT4" ShapeID="_x0000_s1396" DrawAspect="Content" ObjectID="_1494093376" r:id="rId141"/>
        </w:pic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>1 – أحسب</w:t>
      </w:r>
      <w:r w:rsidR="006947AC">
        <w:rPr>
          <w:rFonts w:ascii="Times New Roman" w:hAnsi="Times New Roman" w:cs="Times New Roman" w:hint="cs"/>
          <w:sz w:val="28"/>
          <w:szCs w:val="28"/>
          <w:rtl/>
        </w:rPr>
        <w:t xml:space="preserve">  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6947AC">
        <w:rPr>
          <w:rFonts w:ascii="Times New Roman" w:hAnsi="Times New Roman" w:cs="Times New Roman" w:hint="cs"/>
          <w:sz w:val="28"/>
          <w:szCs w:val="28"/>
          <w:rtl/>
        </w:rPr>
        <w:t xml:space="preserve"> 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، ثم بين أنه من أجل كل عدد حقيقي  </w:t>
      </w:r>
      <w:r w:rsidR="006947AC"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: </w:t>
      </w:r>
    </w:p>
    <w:p w:rsidR="006947AC" w:rsidRPr="006947AC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399" type="#_x0000_t75" style="position:absolute;left:0;text-align:left;margin-left:282.5pt;margin-top:2.6pt;width:20.55pt;height:11.05pt;z-index:251910144">
            <v:imagedata r:id="rId142" o:title=""/>
          </v:shape>
          <o:OLEObject Type="Embed" ProgID="Equation.DSMT4" ShapeID="_x0000_s1399" DrawAspect="Content" ObjectID="_1494093377" r:id="rId143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398" type="#_x0000_t75" style="position:absolute;left:0;text-align:left;margin-left:311.2pt;margin-top:3.45pt;width:20.55pt;height:10.2pt;z-index:251909120">
            <v:imagedata r:id="rId144" o:title=""/>
          </v:shape>
          <o:OLEObject Type="Embed" ProgID="Equation.DSMT4" ShapeID="_x0000_s1398" DrawAspect="Content" ObjectID="_1494093378" r:id="rId145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01" type="#_x0000_t75" style="position:absolute;left:0;text-align:left;margin-left:389.2pt;margin-top:2.15pt;width:12.85pt;height:13.6pt;z-index:251912192">
            <v:imagedata r:id="rId134" o:title=""/>
          </v:shape>
          <o:OLEObject Type="Embed" ProgID="Equation.DSMT4" ShapeID="_x0000_s1401" DrawAspect="Content" ObjectID="_1494093379" r:id="rId146"/>
        </w:pic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2 – عين نهاية الدالة  </w:t>
      </w:r>
      <w:r w:rsidR="00066EC8"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عند </w:t>
      </w:r>
      <w:r w:rsidR="00066EC8">
        <w:rPr>
          <w:rFonts w:ascii="Times New Roman" w:hAnsi="Times New Roman" w:cs="Times New Roman" w:hint="cs"/>
          <w:sz w:val="28"/>
          <w:szCs w:val="28"/>
          <w:rtl/>
        </w:rPr>
        <w:t>كل من        و      .</w:t>
      </w:r>
    </w:p>
    <w:p w:rsidR="006947AC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03" type="#_x0000_t75" style="position:absolute;left:0;text-align:left;margin-left:180.15pt;margin-top:26.2pt;width:119.35pt;height:22.75pt;z-index:251914240">
            <v:imagedata r:id="rId147" o:title=""/>
          </v:shape>
          <o:OLEObject Type="Embed" ProgID="Equation.DSMT4" ShapeID="_x0000_s1403" DrawAspect="Content" ObjectID="_1494093380" r:id="rId148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397" type="#_x0000_t75" style="position:absolute;left:0;text-align:left;margin-left:479.55pt;margin-top:24.1pt;width:18.85pt;height:17pt;z-index:251908096">
            <v:imagedata r:id="rId149" o:title=""/>
          </v:shape>
          <o:OLEObject Type="Embed" ProgID="Equation.DSMT4" ShapeID="_x0000_s1397" DrawAspect="Content" ObjectID="_1494093381" r:id="rId150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02" type="#_x0000_t75" style="position:absolute;left:0;text-align:left;margin-left:344.35pt;margin-top:2.6pt;width:12.85pt;height:13.6pt;z-index:251913216">
            <v:imagedata r:id="rId134" o:title=""/>
          </v:shape>
          <o:OLEObject Type="Embed" ProgID="Equation.DSMT4" ShapeID="_x0000_s1402" DrawAspect="Content" ObjectID="_1494093382" r:id="rId151"/>
        </w:pic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>3 – شكل جدول تغيرات للدالة</w:t>
      </w:r>
      <w:r w:rsidR="00AB40AB">
        <w:rPr>
          <w:rFonts w:ascii="Times New Roman" w:hAnsi="Times New Roman" w:cs="Times New Roman" w:hint="cs"/>
          <w:sz w:val="28"/>
          <w:szCs w:val="28"/>
          <w:rtl/>
        </w:rPr>
        <w:t xml:space="preserve">     ثم استنتج إشارتها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.</w:t>
      </w:r>
      <w:r w:rsidR="00066EC8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6947AC" w:rsidRPr="006947AC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07" type="#_x0000_t75" style="position:absolute;left:0;text-align:left;margin-left:357.9pt;margin-top:29.6pt;width:11.95pt;height:13.6pt;z-index:251918336">
            <v:imagedata r:id="rId152" o:title=""/>
          </v:shape>
          <o:OLEObject Type="Embed" ProgID="Equation.DSMT4" ShapeID="_x0000_s1407" DrawAspect="Content" ObjectID="_1494093383" r:id="rId153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06" type="#_x0000_t75" style="position:absolute;left:0;text-align:left;margin-left:464.05pt;margin-top:29.6pt;width:29.15pt;height:20.4pt;z-index:251917312">
            <v:imagedata r:id="rId154" o:title=""/>
          </v:shape>
          <o:OLEObject Type="Embed" ProgID="Equation.DSMT4" ShapeID="_x0000_s1406" DrawAspect="Content" ObjectID="_1494093384" r:id="rId155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04" type="#_x0000_t75" style="position:absolute;left:0;text-align:left;margin-left:323.65pt;margin-top:2.7pt;width:12.85pt;height:12.75pt;z-index:251915264">
            <v:imagedata r:id="rId132" o:title=""/>
          </v:shape>
          <o:OLEObject Type="Embed" ProgID="Equation.DSMT4" ShapeID="_x0000_s1404" DrawAspect="Content" ObjectID="_1494093385" r:id="rId156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05" type="#_x0000_t75" style="position:absolute;left:0;text-align:left;margin-left:436.1pt;margin-top:1.15pt;width:11.95pt;height:13.6pt;z-index:251916288">
            <v:imagedata r:id="rId152" o:title=""/>
          </v:shape>
          <o:OLEObject Type="Embed" ProgID="Equation.DSMT4" ShapeID="_x0000_s1405" DrawAspect="Content" ObjectID="_1494093386" r:id="rId157"/>
        </w:pict>
      </w:r>
      <w:r w:rsidR="00066EC8">
        <w:rPr>
          <w:rFonts w:cs="Arabic Transparent" w:hint="cs"/>
          <w:sz w:val="32"/>
          <w:szCs w:val="32"/>
          <w:rtl/>
        </w:rPr>
        <w:t xml:space="preserve">    لتكن    الدالة المعرفة على     بـ :</w:t>
      </w:r>
    </w:p>
    <w:p w:rsidR="00AB30FB" w:rsidRPr="006947AC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13" type="#_x0000_t75" style="position:absolute;left:0;text-align:left;margin-left:113.55pt;margin-top:44.55pt;width:110.3pt;height:21.2pt;z-index:251924480">
            <v:imagedata r:id="rId158" o:title=""/>
          </v:shape>
          <o:OLEObject Type="Embed" ProgID="Equation.DSMT4" ShapeID="_x0000_s1413" DrawAspect="Content" ObjectID="_1494093387" r:id="rId159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14" type="#_x0000_t75" style="position:absolute;left:0;text-align:left;margin-left:401.7pt;margin-top:44.65pt;width:36.8pt;height:20.4pt;z-index:251925504">
            <v:imagedata r:id="rId160" o:title=""/>
          </v:shape>
          <o:OLEObject Type="Embed" ProgID="Equation.DSMT4" ShapeID="_x0000_s1414" DrawAspect="Content" ObjectID="_1494093388" r:id="rId161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09" type="#_x0000_t75" style="position:absolute;left:0;text-align:left;margin-left:415.25pt;margin-top:18.85pt;width:23.95pt;height:13.6pt;z-index:251920384">
            <v:imagedata r:id="rId162" o:title=""/>
          </v:shape>
          <o:OLEObject Type="Embed" ProgID="Equation.DSMT4" ShapeID="_x0000_s1409" DrawAspect="Content" ObjectID="_1494093389" r:id="rId163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08" type="#_x0000_t75" style="position:absolute;left:0;text-align:left;margin-left:66.9pt;margin-top:-.15pt;width:26.55pt;height:13.6pt;z-index:251919360">
            <v:imagedata r:id="rId164" o:title=""/>
          </v:shape>
          <o:OLEObject Type="Embed" ProgID="Equation.DSMT4" ShapeID="_x0000_s1408" DrawAspect="Content" ObjectID="_1494093390" r:id="rId165"/>
        </w:pict>
      </w:r>
      <w:r w:rsidR="00066EC8">
        <w:rPr>
          <w:rFonts w:ascii="Times New Roman" w:hAnsi="Times New Roman" w:cs="Times New Roman" w:hint="cs"/>
          <w:sz w:val="28"/>
          <w:szCs w:val="28"/>
          <w:rtl/>
        </w:rPr>
        <w:t xml:space="preserve">  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  المنحني الممثل للدالة </w:t>
      </w:r>
      <w:r w:rsidR="00066EC8"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في مستو منسوب إلى معلم متعامد ومتجانس   ( وحدة الطول </w:t>
      </w:r>
      <w:r w:rsidR="00AB30FB">
        <w:rPr>
          <w:rFonts w:ascii="Times New Roman" w:hAnsi="Times New Roman" w:cs="Times New Roman" w:hint="cs"/>
          <w:sz w:val="28"/>
          <w:szCs w:val="28"/>
          <w:rtl/>
        </w:rPr>
        <w:t xml:space="preserve">   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على محور الفواصل و </w:t>
      </w:r>
      <w:r w:rsidR="00AB30FB">
        <w:rPr>
          <w:rFonts w:ascii="Times New Roman" w:hAnsi="Times New Roman" w:cs="Times New Roman" w:hint="cs"/>
          <w:sz w:val="28"/>
          <w:szCs w:val="28"/>
          <w:rtl/>
        </w:rPr>
        <w:t xml:space="preserve">   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على محور التراتيب) .</w:t>
      </w:r>
    </w:p>
    <w:p w:rsidR="006947AC" w:rsidRPr="006947AC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82" type="#_x0000_t75" style="position:absolute;left:0;text-align:left;margin-left:434.7pt;margin-top:18pt;width:11.95pt;height:13.6pt;z-index:251942912">
            <v:imagedata r:id="rId152" o:title=""/>
          </v:shape>
          <o:OLEObject Type="Embed" ProgID="Equation.DSMT4" ShapeID="_x0000_s1482" DrawAspect="Content" ObjectID="_1494093391" r:id="rId166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16" type="#_x0000_t75" style="position:absolute;left:0;text-align:left;margin-left:371.65pt;margin-top:46.65pt;width:11.95pt;height:13.6pt;z-index:251927552">
            <v:imagedata r:id="rId152" o:title=""/>
          </v:shape>
          <o:OLEObject Type="Embed" ProgID="Equation.DSMT4" ShapeID="_x0000_s1416" DrawAspect="Content" ObjectID="_1494093392" r:id="rId167"/>
        </w:pict>
      </w:r>
      <w:r w:rsidRPr="00DD490C">
        <w:rPr>
          <w:rFonts w:cs="Arabic Transparent"/>
          <w:noProof/>
          <w:sz w:val="32"/>
          <w:szCs w:val="32"/>
          <w:rtl/>
          <w:lang w:eastAsia="fr-FR"/>
        </w:rPr>
        <w:pict>
          <v:shape id="_x0000_s1479" type="#_x0000_t75" style="position:absolute;left:0;text-align:left;margin-left:199.15pt;margin-top:43.95pt;width:74.3pt;height:28.9pt;z-index:251939840">
            <v:imagedata r:id="rId168" o:title=""/>
          </v:shape>
          <o:OLEObject Type="Embed" ProgID="Equation.DSMT4" ShapeID="_x0000_s1479" DrawAspect="Content" ObjectID="_1494093393" r:id="rId169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15" type="#_x0000_t75" style="position:absolute;left:0;text-align:left;margin-left:234.3pt;margin-top:3.35pt;width:11.95pt;height:10.2pt;z-index:251926528">
            <v:imagedata r:id="rId140" o:title=""/>
          </v:shape>
          <o:OLEObject Type="Embed" ProgID="Equation.DSMT4" ShapeID="_x0000_s1415" DrawAspect="Content" ObjectID="_1494093394" r:id="rId170"/>
        </w:pic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1 </w:t>
      </w:r>
      <w:r w:rsidR="00AB30FB">
        <w:rPr>
          <w:rFonts w:ascii="Times New Roman" w:hAnsi="Times New Roman" w:cs="Times New Roman"/>
          <w:sz w:val="28"/>
          <w:szCs w:val="28"/>
          <w:rtl/>
        </w:rPr>
        <w:t>–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أحسب</w:t>
      </w:r>
      <w:r w:rsidR="00AB30FB">
        <w:rPr>
          <w:rFonts w:ascii="Times New Roman" w:hAnsi="Times New Roman" w:cs="Times New Roman" w:hint="cs"/>
          <w:sz w:val="28"/>
          <w:szCs w:val="28"/>
          <w:rtl/>
        </w:rPr>
        <w:t xml:space="preserve">       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 ، ثم بين أنه من أجل كل عدد حقيقي </w:t>
      </w:r>
      <w:r w:rsidR="00AB30FB">
        <w:rPr>
          <w:rFonts w:ascii="Times New Roman" w:hAnsi="Times New Roman" w:cs="Times New Roman" w:hint="cs"/>
          <w:sz w:val="28"/>
          <w:szCs w:val="28"/>
          <w:rtl/>
        </w:rPr>
        <w:t xml:space="preserve">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: </w:t>
      </w:r>
      <w:r w:rsidR="00AB40AB">
        <w:rPr>
          <w:rFonts w:ascii="Times New Roman" w:hAnsi="Times New Roman" w:cs="Times New Roman" w:hint="cs"/>
          <w:sz w:val="28"/>
          <w:szCs w:val="28"/>
          <w:rtl/>
        </w:rPr>
        <w:t xml:space="preserve">                                   </w:t>
      </w:r>
      <w:r w:rsidR="003A5F94">
        <w:rPr>
          <w:rFonts w:ascii="Times New Roman" w:hAnsi="Times New Roman" w:cs="Times New Roman" w:hint="cs"/>
          <w:sz w:val="28"/>
          <w:szCs w:val="28"/>
          <w:rtl/>
        </w:rPr>
        <w:t>ثم استنتج إتجاه تغيرالدالة    .</w:t>
      </w:r>
    </w:p>
    <w:p w:rsidR="006947AC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 w:rsidRPr="00DD490C">
        <w:rPr>
          <w:rFonts w:cs="Arabic Transparent"/>
          <w:noProof/>
          <w:sz w:val="32"/>
          <w:szCs w:val="32"/>
          <w:rtl/>
          <w:lang w:eastAsia="fr-FR"/>
        </w:rPr>
        <w:pict>
          <v:shape id="_x0000_s1480" type="#_x0000_t75" style="position:absolute;left:0;text-align:left;margin-left:371.95pt;margin-top:29.3pt;width:11.95pt;height:13.6pt;z-index:251940864">
            <v:imagedata r:id="rId152" o:title=""/>
          </v:shape>
          <o:OLEObject Type="Embed" ProgID="Equation.DSMT4" ShapeID="_x0000_s1480" DrawAspect="Content" ObjectID="_1494093395" r:id="rId171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10" type="#_x0000_t75" style="position:absolute;left:0;text-align:left;margin-left:333pt;margin-top:2.45pt;width:20.5pt;height:10.2pt;z-index:251921408">
            <v:imagedata r:id="rId172" o:title=""/>
          </v:shape>
          <o:OLEObject Type="Embed" ProgID="Equation.DSMT4" ShapeID="_x0000_s1410" DrawAspect="Content" ObjectID="_1494093396" r:id="rId173"/>
        </w:pic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2  - </w:t>
      </w:r>
      <w:r w:rsidR="00AB40AB">
        <w:rPr>
          <w:rFonts w:ascii="Times New Roman" w:hAnsi="Times New Roman" w:cs="Times New Roman" w:hint="cs"/>
          <w:sz w:val="28"/>
          <w:szCs w:val="28"/>
          <w:rtl/>
        </w:rPr>
        <w:t>أ)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 عين نهاية الدالة </w:t>
      </w:r>
      <w:r w:rsidR="00AB40AB">
        <w:rPr>
          <w:rFonts w:ascii="Times New Roman" w:hAnsi="Times New Roman" w:cs="Times New Roman" w:hint="cs"/>
          <w:sz w:val="28"/>
          <w:szCs w:val="28"/>
          <w:rtl/>
        </w:rPr>
        <w:t xml:space="preserve">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عند </w:t>
      </w:r>
      <w:r w:rsidR="00AB30FB">
        <w:rPr>
          <w:rFonts w:ascii="Times New Roman" w:hAnsi="Times New Roman" w:cs="Times New Roman" w:hint="cs"/>
          <w:sz w:val="28"/>
          <w:szCs w:val="28"/>
          <w:rtl/>
        </w:rPr>
        <w:t xml:space="preserve">  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B30FB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AB40AB">
        <w:rPr>
          <w:rFonts w:cs="Arabic Transparent" w:hint="cs"/>
          <w:sz w:val="32"/>
          <w:szCs w:val="32"/>
          <w:rtl/>
        </w:rPr>
        <w:t>( تذكر أن                  )</w:t>
      </w:r>
      <w:r w:rsidR="00AB40AB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AB30FB">
        <w:rPr>
          <w:rFonts w:ascii="Times New Roman" w:hAnsi="Times New Roman" w:cs="Times New Roman" w:hint="cs"/>
          <w:sz w:val="28"/>
          <w:szCs w:val="28"/>
          <w:rtl/>
        </w:rPr>
        <w:t xml:space="preserve"> .</w:t>
      </w:r>
    </w:p>
    <w:p w:rsidR="00AB40AB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pict>
          <v:shape id="_x0000_s1477" type="#_x0000_t75" style="position:absolute;left:0;text-align:left;margin-left:63.85pt;margin-top:20pt;width:82.1pt;height:36.95pt;z-index:251937792">
            <v:imagedata r:id="rId174" o:title=""/>
          </v:shape>
          <o:OLEObject Type="Embed" ProgID="Equation.DSMT4" ShapeID="_x0000_s1477" DrawAspect="Content" ObjectID="_1494093397" r:id="rId175"/>
        </w:pict>
      </w:r>
      <w:r>
        <w:rPr>
          <w:rFonts w:ascii="Times New Roman" w:hAnsi="Times New Roman" w:cs="Times New Roman"/>
          <w:noProof/>
          <w:sz w:val="28"/>
          <w:szCs w:val="28"/>
          <w:lang w:eastAsia="fr-FR"/>
        </w:rPr>
        <w:pict>
          <v:shape id="_x0000_s1419" type="#_x0000_t75" style="position:absolute;left:0;text-align:left;margin-left:331.6pt;margin-top:2.8pt;width:20.5pt;height:11.05pt;z-index:251930624">
            <v:imagedata r:id="rId176" o:title=""/>
          </v:shape>
          <o:OLEObject Type="Embed" ProgID="Equation.DSMT4" ShapeID="_x0000_s1419" DrawAspect="Content" ObjectID="_1494093398" r:id="rId177"/>
        </w:pict>
      </w:r>
      <w:r w:rsidR="00AB40AB">
        <w:rPr>
          <w:rFonts w:ascii="Times New Roman" w:hAnsi="Times New Roman" w:cs="Times New Roman" w:hint="cs"/>
          <w:sz w:val="28"/>
          <w:szCs w:val="28"/>
          <w:rtl/>
        </w:rPr>
        <w:t xml:space="preserve">     ب)</w:t>
      </w:r>
      <w:r w:rsidR="00AB40AB" w:rsidRPr="006947AC">
        <w:rPr>
          <w:rFonts w:ascii="Times New Roman" w:hAnsi="Times New Roman" w:cs="Times New Roman"/>
          <w:sz w:val="28"/>
          <w:szCs w:val="28"/>
          <w:rtl/>
        </w:rPr>
        <w:t xml:space="preserve">  عين نهاية الدالة </w:t>
      </w:r>
      <w:r w:rsidR="00AB40AB">
        <w:rPr>
          <w:rFonts w:ascii="Times New Roman" w:hAnsi="Times New Roman" w:cs="Times New Roman" w:hint="cs"/>
          <w:sz w:val="28"/>
          <w:szCs w:val="28"/>
          <w:rtl/>
        </w:rPr>
        <w:t xml:space="preserve">  </w:t>
      </w:r>
      <w:r w:rsidR="00AB40AB" w:rsidRPr="006947AC">
        <w:rPr>
          <w:rFonts w:ascii="Times New Roman" w:hAnsi="Times New Roman" w:cs="Times New Roman"/>
          <w:sz w:val="28"/>
          <w:szCs w:val="28"/>
          <w:rtl/>
        </w:rPr>
        <w:t xml:space="preserve"> عند </w:t>
      </w:r>
      <w:r w:rsidR="00AB40AB">
        <w:rPr>
          <w:rFonts w:ascii="Times New Roman" w:hAnsi="Times New Roman" w:cs="Times New Roman" w:hint="cs"/>
          <w:sz w:val="28"/>
          <w:szCs w:val="28"/>
          <w:rtl/>
        </w:rPr>
        <w:t xml:space="preserve">     </w:t>
      </w:r>
      <w:r w:rsidR="00AB40AB" w:rsidRPr="006947AC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AB40AB" w:rsidRPr="00AB40AB" w:rsidRDefault="00DD490C" w:rsidP="009219B5">
      <w:pPr>
        <w:spacing w:line="240" w:lineRule="auto"/>
        <w:jc w:val="right"/>
        <w:rPr>
          <w:rFonts w:cs="Arabic Transparent"/>
          <w:sz w:val="32"/>
          <w:szCs w:val="32"/>
          <w:rtl/>
          <w:lang w:bidi="ar-DZ"/>
        </w:rPr>
      </w:pPr>
      <w:r w:rsidRPr="00DD490C"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76" type="#_x0000_t75" style="position:absolute;left:0;text-align:left;margin-left:296.95pt;margin-top:.45pt;width:65.75pt;height:16.15pt;z-index:251936768">
            <v:imagedata r:id="rId178" o:title=""/>
          </v:shape>
          <o:OLEObject Type="Embed" ProgID="Equation.DSMT4" ShapeID="_x0000_s1476" DrawAspect="Content" ObjectID="_1494093399" r:id="rId179"/>
        </w:pict>
      </w:r>
      <w:r w:rsidRPr="00DD490C"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78" type="#_x0000_t75" style="position:absolute;left:0;text-align:left;margin-left:240.15pt;margin-top:-.2pt;width:33.3pt;height:20.4pt;z-index:251938816">
            <v:imagedata r:id="rId180" o:title=""/>
          </v:shape>
          <o:OLEObject Type="Embed" ProgID="Equation.DSMT4" ShapeID="_x0000_s1478" DrawAspect="Content" ObjectID="_1494093400" r:id="rId181"/>
        </w:pict>
      </w:r>
      <w:r w:rsidR="00AB40AB">
        <w:rPr>
          <w:rFonts w:cs="Arabic Transparent" w:hint="cs"/>
          <w:sz w:val="32"/>
          <w:szCs w:val="32"/>
          <w:rtl/>
        </w:rPr>
        <w:t xml:space="preserve">     ( لاحظ : إذا وضعت                فإن        تكتب من الشكل :                     )</w:t>
      </w:r>
    </w:p>
    <w:p w:rsidR="006947AC" w:rsidRPr="006947AC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 w:rsidRPr="00DD490C">
        <w:rPr>
          <w:rFonts w:cs="Arabic Transparent"/>
          <w:noProof/>
          <w:sz w:val="32"/>
          <w:szCs w:val="32"/>
          <w:rtl/>
          <w:lang w:eastAsia="fr-FR"/>
        </w:rPr>
        <w:pict>
          <v:shape id="_x0000_s1481" type="#_x0000_t75" style="position:absolute;left:0;text-align:left;margin-left:345.75pt;margin-top:.05pt;width:11.95pt;height:13.6pt;z-index:251941888">
            <v:imagedata r:id="rId152" o:title=""/>
          </v:shape>
          <o:OLEObject Type="Embed" ProgID="Equation.DSMT4" ShapeID="_x0000_s1481" DrawAspect="Content" ObjectID="_1494093401" r:id="rId182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17" type="#_x0000_t75" style="position:absolute;left:0;text-align:left;margin-left:413.9pt;margin-top:26.4pt;width:29.15pt;height:20.4pt;z-index:251928576">
            <v:imagedata r:id="rId183" o:title=""/>
          </v:shape>
          <o:OLEObject Type="Embed" ProgID="Equation.DSMT4" ShapeID="_x0000_s1417" DrawAspect="Content" ObjectID="_1494093402" r:id="rId184"/>
        </w:pict>
      </w:r>
      <w:r w:rsidR="00AB40AB">
        <w:rPr>
          <w:rFonts w:ascii="Times New Roman" w:hAnsi="Times New Roman" w:cs="Times New Roman"/>
          <w:sz w:val="28"/>
          <w:szCs w:val="28"/>
          <w:rtl/>
        </w:rPr>
        <w:t xml:space="preserve"> 3 - شكل جدول تغيرات </w:t>
      </w:r>
      <w:r w:rsidR="00AB40AB">
        <w:rPr>
          <w:rFonts w:ascii="Times New Roman" w:hAnsi="Times New Roman" w:cs="Times New Roman" w:hint="cs"/>
          <w:sz w:val="28"/>
          <w:szCs w:val="28"/>
          <w:rtl/>
        </w:rPr>
        <w:t>ا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لدالة  </w:t>
      </w:r>
      <w:r w:rsidR="00AB40AB"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>.</w:t>
      </w:r>
    </w:p>
    <w:p w:rsidR="006947AC" w:rsidRDefault="006947A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 w:rsidRPr="006947AC">
        <w:rPr>
          <w:rFonts w:ascii="Times New Roman" w:hAnsi="Times New Roman" w:cs="Times New Roman"/>
          <w:sz w:val="28"/>
          <w:szCs w:val="28"/>
          <w:rtl/>
        </w:rPr>
        <w:t xml:space="preserve">4 – أرسم </w:t>
      </w:r>
      <w:r w:rsidR="00AB30FB">
        <w:rPr>
          <w:rFonts w:ascii="Times New Roman" w:hAnsi="Times New Roman" w:cs="Times New Roman" w:hint="cs"/>
          <w:sz w:val="28"/>
          <w:szCs w:val="28"/>
          <w:rtl/>
        </w:rPr>
        <w:t xml:space="preserve">        </w:t>
      </w:r>
      <w:r w:rsidRPr="006947AC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AB30FB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AB30FB" w:rsidRPr="006947AC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20" type="#_x0000_t75" style="position:absolute;left:0;text-align:left;margin-left:148.95pt;margin-top:18.7pt;width:132.85pt;height:34.85pt;z-index:251931648">
            <v:imagedata r:id="rId185" o:title=""/>
          </v:shape>
          <o:OLEObject Type="Embed" ProgID="Equation.DSMT4" ShapeID="_x0000_s1420" DrawAspect="Content" ObjectID="_1494093403" r:id="rId186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83" type="#_x0000_t75" style="position:absolute;left:0;text-align:left;margin-left:435.7pt;margin-top:3.7pt;width:11.9pt;height:11.05pt;z-index:251943936">
            <v:imagedata r:id="rId187" o:title=""/>
          </v:shape>
          <o:OLEObject Type="Embed" ProgID="Equation.DSMT4" ShapeID="_x0000_s1483" DrawAspect="Content" ObjectID="_1494093404" r:id="rId188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18" type="#_x0000_t75" style="position:absolute;left:0;text-align:left;margin-left:474.75pt;margin-top:.2pt;width:18.85pt;height:17pt;z-index:251929600">
            <v:imagedata r:id="rId189" o:title=""/>
          </v:shape>
          <o:OLEObject Type="Embed" ProgID="Equation.DSMT4" ShapeID="_x0000_s1418" DrawAspect="Content" ObjectID="_1494093405" r:id="rId190"/>
        </w:pict>
      </w:r>
      <w:r w:rsidR="003A5F94"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="003A5F94" w:rsidRPr="006947AC">
        <w:rPr>
          <w:rFonts w:ascii="Times New Roman" w:hAnsi="Times New Roman" w:cs="Times New Roman"/>
          <w:sz w:val="28"/>
          <w:szCs w:val="28"/>
          <w:rtl/>
        </w:rPr>
        <w:t xml:space="preserve">ليكن </w:t>
      </w:r>
      <w:r w:rsidR="003A5F9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A5F94"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="003A5F94">
        <w:rPr>
          <w:rFonts w:ascii="Times New Roman" w:hAnsi="Times New Roman" w:cs="Times New Roman"/>
          <w:sz w:val="28"/>
          <w:szCs w:val="28"/>
          <w:rtl/>
        </w:rPr>
        <w:t>عدد حقيقي موجب تماما</w:t>
      </w:r>
      <w:r w:rsidR="003A5F94">
        <w:rPr>
          <w:rFonts w:ascii="Times New Roman" w:hAnsi="Times New Roman" w:cs="Times New Roman"/>
          <w:sz w:val="28"/>
          <w:szCs w:val="28"/>
        </w:rPr>
        <w:t xml:space="preserve"> </w:t>
      </w:r>
      <w:r w:rsidR="00AB30FB">
        <w:rPr>
          <w:rFonts w:ascii="Times New Roman" w:hAnsi="Times New Roman" w:cs="Times New Roman"/>
          <w:sz w:val="28"/>
          <w:szCs w:val="28"/>
        </w:rPr>
        <w:sym w:font="Symbol" w:char="F049"/>
      </w:r>
    </w:p>
    <w:p w:rsidR="006947AC" w:rsidRPr="006947AC" w:rsidRDefault="00DD490C" w:rsidP="009219B5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22" type="#_x0000_t75" style="position:absolute;left:0;text-align:left;margin-left:290.2pt;margin-top:2.45pt;width:12.85pt;height:12.75pt;z-index:251933696">
            <v:imagedata r:id="rId191" o:title=""/>
          </v:shape>
          <o:OLEObject Type="Embed" ProgID="Equation.DSMT4" ShapeID="_x0000_s1422" DrawAspect="Content" ObjectID="_1494093406" r:id="rId192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21" type="#_x0000_t75" style="position:absolute;left:0;text-align:left;margin-left:320.25pt;margin-top:3.6pt;width:11.95pt;height:10.2pt;z-index:251932672">
            <v:imagedata r:id="rId193" o:title=""/>
          </v:shape>
          <o:OLEObject Type="Embed" ProgID="Equation.DSMT4" ShapeID="_x0000_s1421" DrawAspect="Content" ObjectID="_1494093407" r:id="rId194"/>
        </w:pict>
      </w: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23" type="#_x0000_t75" style="position:absolute;left:0;text-align:left;margin-left:260.15pt;margin-top:17.9pt;width:109.7pt;height:38.25pt;z-index:251934720">
            <v:imagedata r:id="rId195" o:title=""/>
          </v:shape>
          <o:OLEObject Type="Embed" ProgID="Equation.DSMT4" ShapeID="_x0000_s1423" DrawAspect="Content" ObjectID="_1494093408" r:id="rId196"/>
        </w:pict>
      </w:r>
      <w:r w:rsidR="003A5F94">
        <w:rPr>
          <w:rFonts w:ascii="Times New Roman" w:hAnsi="Times New Roman" w:cs="Times New Roman"/>
          <w:sz w:val="28"/>
          <w:szCs w:val="28"/>
          <w:rtl/>
        </w:rPr>
        <w:t xml:space="preserve">1 – </w:t>
      </w:r>
      <w:r w:rsidR="003E6A81">
        <w:rPr>
          <w:rFonts w:ascii="Times New Roman" w:hAnsi="Times New Roman" w:cs="Times New Roman"/>
          <w:sz w:val="28"/>
          <w:szCs w:val="28"/>
          <w:rtl/>
        </w:rPr>
        <w:t xml:space="preserve">  تحقق</w:t>
      </w:r>
      <w:r w:rsidR="003E6A81">
        <w:rPr>
          <w:rFonts w:ascii="Times New Roman" w:hAnsi="Times New Roman" w:cs="Times New Roman" w:hint="cs"/>
          <w:sz w:val="28"/>
          <w:szCs w:val="28"/>
          <w:rtl/>
        </w:rPr>
        <w:t xml:space="preserve"> أنه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أجل كل عدد حقيقي </w:t>
      </w:r>
      <w:r w:rsidR="003E6A81">
        <w:rPr>
          <w:rFonts w:ascii="Times New Roman" w:hAnsi="Times New Roman" w:cs="Times New Roman" w:hint="cs"/>
          <w:sz w:val="28"/>
          <w:szCs w:val="28"/>
          <w:rtl/>
        </w:rPr>
        <w:t xml:space="preserve">  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من  </w:t>
      </w:r>
      <w:r w:rsidR="003E6A81">
        <w:rPr>
          <w:rFonts w:ascii="Times New Roman" w:hAnsi="Times New Roman" w:cs="Times New Roman" w:hint="cs"/>
          <w:sz w:val="28"/>
          <w:szCs w:val="28"/>
          <w:rtl/>
        </w:rPr>
        <w:t xml:space="preserve">  </w: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: </w:t>
      </w:r>
    </w:p>
    <w:p w:rsidR="006947AC" w:rsidRPr="006947AC" w:rsidRDefault="00DD490C" w:rsidP="00BB1038">
      <w:pPr>
        <w:jc w:val="right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  <w:lang w:eastAsia="fr-FR"/>
        </w:rPr>
        <w:pict>
          <v:shape id="_x0000_s1424" type="#_x0000_t75" style="position:absolute;left:0;text-align:left;margin-left:166.55pt;margin-top:18.5pt;width:101.15pt;height:37.4pt;z-index:251935744">
            <v:imagedata r:id="rId197" o:title=""/>
          </v:shape>
          <o:OLEObject Type="Embed" ProgID="Equation.DSMT4" ShapeID="_x0000_s1424" DrawAspect="Content" ObjectID="_1494093409" r:id="rId198"/>
        </w:pict>
      </w:r>
      <w:r w:rsidR="006947AC" w:rsidRPr="006947AC">
        <w:rPr>
          <w:rFonts w:ascii="Times New Roman" w:hAnsi="Times New Roman" w:cs="Times New Roman"/>
          <w:sz w:val="28"/>
          <w:szCs w:val="28"/>
          <w:rtl/>
        </w:rPr>
        <w:t xml:space="preserve">    -  استنتج قيمة التكامل : </w:t>
      </w:r>
    </w:p>
    <w:p w:rsidR="007400DE" w:rsidRPr="00BB1038" w:rsidRDefault="006947AC" w:rsidP="00BB1038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  <w:rtl/>
        </w:rPr>
      </w:pPr>
      <w:r w:rsidRPr="006947AC">
        <w:rPr>
          <w:rFonts w:ascii="Times New Roman" w:hAnsi="Times New Roman" w:cs="Times New Roman"/>
          <w:sz w:val="28"/>
          <w:szCs w:val="28"/>
          <w:rtl/>
        </w:rPr>
        <w:t xml:space="preserve">2  - احسب ، باستعمال المكاملة بالتجزئة التكامل : </w:t>
      </w:r>
      <w:r w:rsidR="00BB1038">
        <w:rPr>
          <w:rFonts w:ascii="Times New Roman" w:hAnsi="Times New Roman" w:cs="Times New Roman" w:hint="cs"/>
          <w:sz w:val="28"/>
          <w:szCs w:val="28"/>
          <w:rtl/>
        </w:rPr>
        <w:t xml:space="preserve">                              ثم فسر النتيجة هندسيا.</w:t>
      </w:r>
    </w:p>
    <w:p w:rsidR="00105AB6" w:rsidRDefault="00105AB6" w:rsidP="00297C73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center"/>
        <w:outlineLvl w:val="0"/>
        <w:rPr>
          <w:rFonts w:asciiTheme="majorBidi" w:hAnsiTheme="majorBidi" w:cstheme="majorBidi"/>
          <w:b/>
          <w:bCs/>
          <w:color w:val="000000" w:themeColor="text1"/>
          <w:sz w:val="28"/>
          <w:szCs w:val="28"/>
          <w:rtl/>
          <w:lang w:bidi="ar-DZ"/>
        </w:rPr>
      </w:pPr>
      <w:r w:rsidRPr="00392FE9">
        <w:rPr>
          <w:rFonts w:asciiTheme="majorBidi" w:hAnsiTheme="majorBidi" w:cstheme="majorBidi" w:hint="cs"/>
          <w:b/>
          <w:bCs/>
          <w:color w:val="000000" w:themeColor="text1"/>
          <w:sz w:val="28"/>
          <w:szCs w:val="28"/>
          <w:rtl/>
          <w:lang w:bidi="ar-DZ"/>
        </w:rPr>
        <w:lastRenderedPageBreak/>
        <w:t xml:space="preserve">الموضوع </w:t>
      </w:r>
      <w:r>
        <w:rPr>
          <w:rFonts w:asciiTheme="majorBidi" w:hAnsiTheme="majorBidi" w:cstheme="majorBidi" w:hint="cs"/>
          <w:b/>
          <w:bCs/>
          <w:color w:val="000000" w:themeColor="text1"/>
          <w:sz w:val="28"/>
          <w:szCs w:val="28"/>
          <w:rtl/>
          <w:lang w:bidi="ar-DZ"/>
        </w:rPr>
        <w:t>الثاني</w:t>
      </w:r>
    </w:p>
    <w:p w:rsidR="00105AB6" w:rsidRDefault="00354DE9" w:rsidP="00410AB4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noProof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961344" behindDoc="0" locked="0" layoutInCell="1" allowOverlap="1">
            <wp:simplePos x="0" y="0"/>
            <wp:positionH relativeFrom="column">
              <wp:posOffset>378712</wp:posOffset>
            </wp:positionH>
            <wp:positionV relativeFrom="paragraph">
              <wp:posOffset>209131</wp:posOffset>
            </wp:positionV>
            <wp:extent cx="6097078" cy="3209026"/>
            <wp:effectExtent l="19050" t="0" r="0" b="0"/>
            <wp:wrapNone/>
            <wp:docPr id="4963" name="Image 4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3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7078" cy="32090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05AB6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أول:</w:t>
      </w:r>
      <w:r w:rsidR="00410AB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04.5</w:t>
      </w:r>
      <w:r w:rsidR="00105AB6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نقاط)</w:t>
      </w: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48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7A6D37" w:rsidRDefault="007A6D37" w:rsidP="001603F8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7400DE" w:rsidRDefault="00354DE9" w:rsidP="00992366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noProof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962368" behindDoc="0" locked="0" layoutInCell="1" allowOverlap="1">
            <wp:simplePos x="0" y="0"/>
            <wp:positionH relativeFrom="column">
              <wp:posOffset>292447</wp:posOffset>
            </wp:positionH>
            <wp:positionV relativeFrom="paragraph">
              <wp:posOffset>201595</wp:posOffset>
            </wp:positionV>
            <wp:extent cx="6140210" cy="4520241"/>
            <wp:effectExtent l="19050" t="0" r="0" b="0"/>
            <wp:wrapNone/>
            <wp:docPr id="4964" name="Image 4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4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0210" cy="45202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669DD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ني:</w:t>
      </w:r>
      <w:r w:rsidR="004669DD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 04 نقاط)</w:t>
      </w:r>
      <w:r w:rsidR="00992366"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  <w:t xml:space="preserve"> </w:t>
      </w:r>
    </w:p>
    <w:p w:rsidR="00354DE9" w:rsidRDefault="00354DE9" w:rsidP="00935D58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354DE9" w:rsidRDefault="005626BE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noProof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965440" behindDoc="0" locked="0" layoutInCell="1" allowOverlap="1">
            <wp:simplePos x="0" y="0"/>
            <wp:positionH relativeFrom="column">
              <wp:posOffset>-803107</wp:posOffset>
            </wp:positionH>
            <wp:positionV relativeFrom="paragraph">
              <wp:posOffset>56923</wp:posOffset>
            </wp:positionV>
            <wp:extent cx="2629259" cy="2743200"/>
            <wp:effectExtent l="19050" t="0" r="0" b="0"/>
            <wp:wrapNone/>
            <wp:docPr id="4966" name="Image 4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6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9259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1603F8" w:rsidRDefault="001603F8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354DE9" w:rsidRDefault="00354DE9" w:rsidP="00354DE9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5626BE" w:rsidRDefault="005626BE" w:rsidP="00610D82">
      <w:pPr>
        <w:pStyle w:val="En-tte"/>
        <w:tabs>
          <w:tab w:val="clear" w:pos="4536"/>
          <w:tab w:val="clear" w:pos="9072"/>
          <w:tab w:val="left" w:pos="1318"/>
        </w:tabs>
        <w:bidi/>
        <w:outlineLvl w:val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</w:p>
    <w:p w:rsidR="00935D58" w:rsidRDefault="00610D82" w:rsidP="00410AB4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noProof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970560" behindDoc="0" locked="0" layoutInCell="1" allowOverlap="1">
            <wp:simplePos x="0" y="0"/>
            <wp:positionH relativeFrom="column">
              <wp:posOffset>1086077</wp:posOffset>
            </wp:positionH>
            <wp:positionV relativeFrom="paragraph">
              <wp:posOffset>218716</wp:posOffset>
            </wp:positionV>
            <wp:extent cx="5053282" cy="819509"/>
            <wp:effectExtent l="19050" t="0" r="0" b="0"/>
            <wp:wrapNone/>
            <wp:docPr id="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3282" cy="8195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E429B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ثالث:</w:t>
      </w:r>
      <w:r w:rsidR="00B8463A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</w:t>
      </w:r>
      <w:r w:rsidR="00410AB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04</w:t>
      </w:r>
      <w:r w:rsidR="004E429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نقاط)</w:t>
      </w: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ab/>
      </w:r>
    </w:p>
    <w:p w:rsidR="005626BE" w:rsidRPr="00610D82" w:rsidRDefault="00610D82" w:rsidP="00610D82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="Times New Roman" w:hAnsi="Times New Roman" w:cs="Times New Roman"/>
          <w:noProof/>
          <w:sz w:val="28"/>
          <w:szCs w:val="28"/>
          <w:lang w:eastAsia="fr-FR"/>
        </w:rPr>
        <w:lastRenderedPageBreak/>
        <w:drawing>
          <wp:inline distT="0" distB="0" distL="0" distR="0">
            <wp:extent cx="6210935" cy="2466975"/>
            <wp:effectExtent l="19050" t="0" r="0" b="0"/>
            <wp:docPr id="5" name="Image 4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0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6BE" w:rsidRDefault="005626BE" w:rsidP="00410AB4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noProof/>
          <w:sz w:val="28"/>
          <w:szCs w:val="28"/>
          <w:u w:val="single"/>
          <w:rtl/>
          <w:lang w:eastAsia="fr-FR"/>
        </w:rPr>
        <w:drawing>
          <wp:anchor distT="0" distB="0" distL="114300" distR="114300" simplePos="0" relativeHeight="251963392" behindDoc="0" locked="0" layoutInCell="1" allowOverlap="1">
            <wp:simplePos x="0" y="0"/>
            <wp:positionH relativeFrom="column">
              <wp:posOffset>59535</wp:posOffset>
            </wp:positionH>
            <wp:positionV relativeFrom="paragraph">
              <wp:posOffset>210173</wp:posOffset>
            </wp:positionV>
            <wp:extent cx="6105704" cy="2286000"/>
            <wp:effectExtent l="19050" t="0" r="9346" b="0"/>
            <wp:wrapNone/>
            <wp:docPr id="4958" name="Image 4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8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5704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>التمرين الرابع: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(</w:t>
      </w:r>
      <w:r w:rsidR="00410AB4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07.5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نقاط)</w:t>
      </w: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964416" behindDoc="0" locked="0" layoutInCell="1" allowOverlap="1">
            <wp:simplePos x="0" y="0"/>
            <wp:positionH relativeFrom="column">
              <wp:posOffset>-851</wp:posOffset>
            </wp:positionH>
            <wp:positionV relativeFrom="paragraph">
              <wp:posOffset>298114</wp:posOffset>
            </wp:positionV>
            <wp:extent cx="6200596" cy="3105510"/>
            <wp:effectExtent l="19050" t="0" r="0" b="0"/>
            <wp:wrapNone/>
            <wp:docPr id="4959" name="Image 4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9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596" cy="3105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968512" behindDoc="0" locked="0" layoutInCell="1" allowOverlap="1">
            <wp:simplePos x="0" y="0"/>
            <wp:positionH relativeFrom="column">
              <wp:posOffset>352832</wp:posOffset>
            </wp:positionH>
            <wp:positionV relativeFrom="paragraph">
              <wp:posOffset>129960</wp:posOffset>
            </wp:positionV>
            <wp:extent cx="5665758" cy="664234"/>
            <wp:effectExtent l="19050" t="0" r="0" b="0"/>
            <wp:wrapNone/>
            <wp:docPr id="3" name="Image 4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1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5758" cy="6642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jc w:val="both"/>
        <w:outlineLvl w:val="0"/>
        <w:rPr>
          <w:rFonts w:ascii="Times New Roman" w:hAnsi="Times New Roman" w:cs="Times New Roman"/>
          <w:sz w:val="28"/>
          <w:szCs w:val="28"/>
          <w:rtl/>
          <w:lang w:bidi="ar-DZ"/>
        </w:rPr>
      </w:pPr>
    </w:p>
    <w:p w:rsidR="005626BE" w:rsidRPr="005626BE" w:rsidRDefault="005626BE" w:rsidP="005626BE">
      <w:pPr>
        <w:pStyle w:val="En-tte"/>
        <w:tabs>
          <w:tab w:val="clear" w:pos="4536"/>
          <w:tab w:val="clear" w:pos="9072"/>
          <w:tab w:val="left" w:pos="1318"/>
        </w:tabs>
        <w:bidi/>
        <w:spacing w:line="360" w:lineRule="auto"/>
        <w:outlineLvl w:val="0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                                </w:t>
      </w:r>
      <w:r w:rsidRPr="007A6D37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  <w:lang w:bidi="ar-DZ"/>
        </w:rPr>
        <w:t xml:space="preserve">  </w:t>
      </w:r>
      <w:r w:rsidRPr="007A6D37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بالتوفـــــــــــــــيــق</w:t>
      </w:r>
    </w:p>
    <w:sectPr w:rsidR="005626BE" w:rsidRPr="005626BE" w:rsidSect="00297250">
      <w:headerReference w:type="default" r:id="rId207"/>
      <w:footerReference w:type="default" r:id="rId208"/>
      <w:pgSz w:w="11906" w:h="16838"/>
      <w:pgMar w:top="682" w:right="707" w:bottom="1417" w:left="1417" w:header="0" w:footer="34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61BE" w:rsidRDefault="002D61BE" w:rsidP="009E4B19">
      <w:pPr>
        <w:spacing w:after="0" w:line="240" w:lineRule="auto"/>
      </w:pPr>
      <w:r>
        <w:separator/>
      </w:r>
    </w:p>
  </w:endnote>
  <w:endnote w:type="continuationSeparator" w:id="1">
    <w:p w:rsidR="002D61BE" w:rsidRDefault="002D61BE" w:rsidP="009E4B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40AB" w:rsidRDefault="00DD490C" w:rsidP="00AA149C">
    <w:pPr>
      <w:pStyle w:val="Pieddepage"/>
      <w:tabs>
        <w:tab w:val="center" w:pos="4891"/>
        <w:tab w:val="left" w:pos="5638"/>
      </w:tabs>
    </w:pPr>
    <w:r>
      <w:rPr>
        <w:noProof/>
        <w:lang w:eastAsia="fr-FR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5057" type="#_x0000_t32" style="position:absolute;margin-left:-34.3pt;margin-top:-.6pt;width:524.4pt;height:.05pt;flip:x;z-index:251658240" o:connectortype="straight"/>
      </w:pict>
    </w:r>
    <w:sdt>
      <w:sdtPr>
        <w:id w:val="6717934"/>
        <w:docPartObj>
          <w:docPartGallery w:val="Page Numbers (Bottom of Page)"/>
          <w:docPartUnique/>
        </w:docPartObj>
      </w:sdtPr>
      <w:sdtContent>
        <w:r w:rsidR="00AB40AB">
          <w:tab/>
        </w:r>
        <w:r w:rsidR="00AB40AB">
          <w:tab/>
        </w:r>
        <w:r>
          <w:rPr>
            <w:b/>
            <w:sz w:val="24"/>
            <w:szCs w:val="24"/>
          </w:rPr>
          <w:fldChar w:fldCharType="begin"/>
        </w:r>
        <w:r w:rsidR="00AB40AB">
          <w:rPr>
            <w:b/>
          </w:rPr>
          <w:instrText>NUMPAGES</w:instrText>
        </w:r>
        <w:r>
          <w:rPr>
            <w:b/>
            <w:sz w:val="24"/>
            <w:szCs w:val="24"/>
          </w:rPr>
          <w:fldChar w:fldCharType="separate"/>
        </w:r>
        <w:r w:rsidR="004974E0">
          <w:rPr>
            <w:b/>
            <w:noProof/>
            <w:sz w:val="24"/>
            <w:szCs w:val="24"/>
          </w:rPr>
          <w:t>4</w:t>
        </w:r>
        <w:r>
          <w:rPr>
            <w:b/>
            <w:sz w:val="24"/>
            <w:szCs w:val="24"/>
          </w:rPr>
          <w:fldChar w:fldCharType="end"/>
        </w:r>
      </w:sdtContent>
    </w:sdt>
    <w:r w:rsidR="00AB40AB">
      <w:rPr>
        <w:rFonts w:hint="cs"/>
        <w:b/>
        <w:sz w:val="24"/>
        <w:szCs w:val="24"/>
        <w:rtl/>
      </w:rPr>
      <w:t xml:space="preserve"> </w:t>
    </w:r>
    <w:r w:rsidR="00AB40AB">
      <w:rPr>
        <w:rFonts w:hint="cs"/>
        <w:rtl/>
      </w:rPr>
      <w:t>من</w:t>
    </w:r>
    <w:r w:rsidR="00AB40AB">
      <w:rPr>
        <w:rFonts w:hint="cs"/>
        <w:b/>
        <w:sz w:val="24"/>
        <w:szCs w:val="24"/>
        <w:rtl/>
      </w:rPr>
      <w:t xml:space="preserve"> </w:t>
    </w:r>
    <w:r>
      <w:rPr>
        <w:b/>
        <w:sz w:val="24"/>
        <w:szCs w:val="24"/>
      </w:rPr>
      <w:fldChar w:fldCharType="begin"/>
    </w:r>
    <w:r w:rsidR="00AB40AB">
      <w:rPr>
        <w:b/>
      </w:rPr>
      <w:instrText>PAGE</w:instrText>
    </w:r>
    <w:r>
      <w:rPr>
        <w:b/>
        <w:sz w:val="24"/>
        <w:szCs w:val="24"/>
      </w:rPr>
      <w:fldChar w:fldCharType="separate"/>
    </w:r>
    <w:r w:rsidR="004974E0">
      <w:rPr>
        <w:b/>
        <w:noProof/>
        <w:sz w:val="24"/>
        <w:szCs w:val="24"/>
      </w:rPr>
      <w:t>4</w:t>
    </w:r>
    <w:r>
      <w:rPr>
        <w:b/>
        <w:sz w:val="24"/>
        <w:szCs w:val="24"/>
      </w:rPr>
      <w:fldChar w:fldCharType="end"/>
    </w:r>
    <w:r w:rsidR="00AB40AB">
      <w:t xml:space="preserve"> </w:t>
    </w:r>
    <w:r w:rsidR="00AB40AB">
      <w:rPr>
        <w:rFonts w:hint="cs"/>
        <w:rtl/>
      </w:rPr>
      <w:t>الصفحة</w:t>
    </w:r>
  </w:p>
  <w:p w:rsidR="00AB40AB" w:rsidRDefault="00AB40AB" w:rsidP="000D3621">
    <w:pPr>
      <w:pStyle w:val="Pieddepage"/>
      <w:tabs>
        <w:tab w:val="clear" w:pos="4536"/>
        <w:tab w:val="clear" w:pos="9072"/>
        <w:tab w:val="left" w:pos="4103"/>
      </w:tabs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61BE" w:rsidRDefault="002D61BE" w:rsidP="009E4B19">
      <w:pPr>
        <w:spacing w:after="0" w:line="240" w:lineRule="auto"/>
      </w:pPr>
      <w:r>
        <w:separator/>
      </w:r>
    </w:p>
  </w:footnote>
  <w:footnote w:type="continuationSeparator" w:id="1">
    <w:p w:rsidR="002D61BE" w:rsidRDefault="002D61BE" w:rsidP="009E4B1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B40AB" w:rsidRPr="009E4B19" w:rsidRDefault="00DD490C" w:rsidP="009E4B19">
    <w:pPr>
      <w:pStyle w:val="En-tte"/>
      <w:jc w:val="right"/>
      <w:rPr>
        <w:rFonts w:asciiTheme="majorBidi" w:hAnsiTheme="majorBidi" w:cstheme="majorBidi"/>
        <w:sz w:val="24"/>
        <w:szCs w:val="24"/>
        <w:rtl/>
        <w:lang w:bidi="ar-DZ"/>
      </w:rPr>
    </w:pPr>
    <w:r>
      <w:rPr>
        <w:rFonts w:asciiTheme="majorBidi" w:hAnsiTheme="majorBidi" w:cstheme="majorBidi"/>
        <w:noProof/>
        <w:sz w:val="24"/>
        <w:szCs w:val="24"/>
        <w:rtl/>
        <w:lang w:eastAsia="fr-FR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5058" type="#_x0000_t32" style="position:absolute;left:0;text-align:left;margin-left:-50.75pt;margin-top:27.95pt;width:552.75pt;height:.05pt;flip:x;z-index:251659264" o:connectortype="straigh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E49D6"/>
    <w:multiLevelType w:val="hybridMultilevel"/>
    <w:tmpl w:val="12EEBC1A"/>
    <w:lvl w:ilvl="0" w:tplc="D85615FE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color w:val="FF0000"/>
      </w:rPr>
    </w:lvl>
    <w:lvl w:ilvl="1" w:tplc="F8545CB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FF0000"/>
      </w:rPr>
    </w:lvl>
    <w:lvl w:ilvl="2" w:tplc="040C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87A2D326">
      <w:start w:val="2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/>
        <w:bCs/>
        <w:color w:val="auto"/>
      </w:rPr>
    </w:lvl>
    <w:lvl w:ilvl="4" w:tplc="040C0019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">
    <w:nsid w:val="15A74C8D"/>
    <w:multiLevelType w:val="hybridMultilevel"/>
    <w:tmpl w:val="F4B6884E"/>
    <w:lvl w:ilvl="0" w:tplc="9C061CD2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color w:val="auto"/>
      </w:rPr>
    </w:lvl>
    <w:lvl w:ilvl="1" w:tplc="040C0019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C000F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C000F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">
    <w:nsid w:val="210F6C82"/>
    <w:multiLevelType w:val="hybridMultilevel"/>
    <w:tmpl w:val="1E283572"/>
    <w:lvl w:ilvl="0" w:tplc="13A63676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121515"/>
    <w:multiLevelType w:val="hybridMultilevel"/>
    <w:tmpl w:val="E6CE093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042AE9"/>
    <w:multiLevelType w:val="hybridMultilevel"/>
    <w:tmpl w:val="911A3F06"/>
    <w:lvl w:ilvl="0" w:tplc="6220EF00">
      <w:start w:val="1"/>
      <w:numFmt w:val="decimal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2E270C0"/>
    <w:multiLevelType w:val="hybridMultilevel"/>
    <w:tmpl w:val="683E7DF6"/>
    <w:lvl w:ilvl="0" w:tplc="13A63676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A21C36"/>
    <w:multiLevelType w:val="hybridMultilevel"/>
    <w:tmpl w:val="0D40D032"/>
    <w:lvl w:ilvl="0" w:tplc="13A63676">
      <w:start w:val="1"/>
      <w:numFmt w:val="arabicAbjad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645BE9"/>
    <w:multiLevelType w:val="hybridMultilevel"/>
    <w:tmpl w:val="CC86E3B8"/>
    <w:lvl w:ilvl="0" w:tplc="EB1079C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91456B"/>
    <w:multiLevelType w:val="hybridMultilevel"/>
    <w:tmpl w:val="9FF87444"/>
    <w:lvl w:ilvl="0" w:tplc="040C000F">
      <w:start w:val="1"/>
      <w:numFmt w:val="decimal"/>
      <w:lvlText w:val="%1."/>
      <w:lvlJc w:val="left"/>
      <w:pPr>
        <w:ind w:left="1519" w:hanging="360"/>
      </w:pPr>
    </w:lvl>
    <w:lvl w:ilvl="1" w:tplc="040C0019">
      <w:start w:val="1"/>
      <w:numFmt w:val="lowerLetter"/>
      <w:lvlText w:val="%2."/>
      <w:lvlJc w:val="left"/>
      <w:pPr>
        <w:ind w:left="2239" w:hanging="360"/>
      </w:pPr>
    </w:lvl>
    <w:lvl w:ilvl="2" w:tplc="040C001B">
      <w:start w:val="1"/>
      <w:numFmt w:val="lowerRoman"/>
      <w:lvlText w:val="%3."/>
      <w:lvlJc w:val="right"/>
      <w:pPr>
        <w:ind w:left="2959" w:hanging="180"/>
      </w:pPr>
    </w:lvl>
    <w:lvl w:ilvl="3" w:tplc="040C000F">
      <w:start w:val="1"/>
      <w:numFmt w:val="decimal"/>
      <w:lvlText w:val="%4."/>
      <w:lvlJc w:val="left"/>
      <w:pPr>
        <w:ind w:left="3679" w:hanging="360"/>
      </w:pPr>
    </w:lvl>
    <w:lvl w:ilvl="4" w:tplc="040C0019">
      <w:start w:val="1"/>
      <w:numFmt w:val="lowerLetter"/>
      <w:lvlText w:val="%5."/>
      <w:lvlJc w:val="left"/>
      <w:pPr>
        <w:ind w:left="4399" w:hanging="360"/>
      </w:pPr>
    </w:lvl>
    <w:lvl w:ilvl="5" w:tplc="040C001B">
      <w:start w:val="1"/>
      <w:numFmt w:val="lowerRoman"/>
      <w:lvlText w:val="%6."/>
      <w:lvlJc w:val="right"/>
      <w:pPr>
        <w:ind w:left="5119" w:hanging="180"/>
      </w:pPr>
    </w:lvl>
    <w:lvl w:ilvl="6" w:tplc="040C000F">
      <w:start w:val="1"/>
      <w:numFmt w:val="decimal"/>
      <w:lvlText w:val="%7."/>
      <w:lvlJc w:val="left"/>
      <w:pPr>
        <w:ind w:left="5839" w:hanging="360"/>
      </w:pPr>
    </w:lvl>
    <w:lvl w:ilvl="7" w:tplc="040C0019">
      <w:start w:val="1"/>
      <w:numFmt w:val="lowerLetter"/>
      <w:lvlText w:val="%8."/>
      <w:lvlJc w:val="left"/>
      <w:pPr>
        <w:ind w:left="6559" w:hanging="360"/>
      </w:pPr>
    </w:lvl>
    <w:lvl w:ilvl="8" w:tplc="040C001B">
      <w:start w:val="1"/>
      <w:numFmt w:val="lowerRoman"/>
      <w:lvlText w:val="%9."/>
      <w:lvlJc w:val="right"/>
      <w:pPr>
        <w:ind w:left="7279" w:hanging="180"/>
      </w:pPr>
    </w:lvl>
  </w:abstractNum>
  <w:num w:numId="1">
    <w:abstractNumId w:val="5"/>
  </w:num>
  <w:num w:numId="2">
    <w:abstractNumId w:val="7"/>
  </w:num>
  <w:num w:numId="3">
    <w:abstractNumId w:val="2"/>
  </w:num>
  <w:num w:numId="4">
    <w:abstractNumId w:val="6"/>
  </w:num>
  <w:num w:numId="5">
    <w:abstractNumId w:val="4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/>
    <w:lvlOverride w:ilvl="2">
      <w:startOverride w:val="1"/>
    </w:lvlOverride>
    <w:lvlOverride w:ilvl="3">
      <w:startOverride w:val="2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50178"/>
    <o:shapelayout v:ext="edit">
      <o:idmap v:ext="edit" data="44"/>
      <o:rules v:ext="edit">
        <o:r id="V:Rule3" type="connector" idref="#_x0000_s45057"/>
        <o:r id="V:Rule4" type="connector" idref="#_x0000_s45058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9E4B19"/>
    <w:rsid w:val="0002097B"/>
    <w:rsid w:val="00036E09"/>
    <w:rsid w:val="00044CBE"/>
    <w:rsid w:val="0004622A"/>
    <w:rsid w:val="0004710A"/>
    <w:rsid w:val="00066EC8"/>
    <w:rsid w:val="000735C2"/>
    <w:rsid w:val="000942C7"/>
    <w:rsid w:val="000C0AB2"/>
    <w:rsid w:val="000C13E7"/>
    <w:rsid w:val="000C73F7"/>
    <w:rsid w:val="000C757E"/>
    <w:rsid w:val="000D192B"/>
    <w:rsid w:val="000D3621"/>
    <w:rsid w:val="000E350A"/>
    <w:rsid w:val="000E70A5"/>
    <w:rsid w:val="000F375A"/>
    <w:rsid w:val="00105AB6"/>
    <w:rsid w:val="00130E1B"/>
    <w:rsid w:val="00134A9C"/>
    <w:rsid w:val="001603F8"/>
    <w:rsid w:val="001A3DB6"/>
    <w:rsid w:val="001A6116"/>
    <w:rsid w:val="001F60B5"/>
    <w:rsid w:val="00211D8E"/>
    <w:rsid w:val="002257B7"/>
    <w:rsid w:val="0023555D"/>
    <w:rsid w:val="00245535"/>
    <w:rsid w:val="0027432B"/>
    <w:rsid w:val="00291975"/>
    <w:rsid w:val="00297250"/>
    <w:rsid w:val="00297C73"/>
    <w:rsid w:val="002C24F5"/>
    <w:rsid w:val="002D0C16"/>
    <w:rsid w:val="002D61BE"/>
    <w:rsid w:val="002F65DC"/>
    <w:rsid w:val="00315175"/>
    <w:rsid w:val="00321C9E"/>
    <w:rsid w:val="0034254F"/>
    <w:rsid w:val="00354DE9"/>
    <w:rsid w:val="00386270"/>
    <w:rsid w:val="00392D64"/>
    <w:rsid w:val="00392FE9"/>
    <w:rsid w:val="00395899"/>
    <w:rsid w:val="003A5F94"/>
    <w:rsid w:val="003C6246"/>
    <w:rsid w:val="003D4B74"/>
    <w:rsid w:val="003E6A81"/>
    <w:rsid w:val="00410AB4"/>
    <w:rsid w:val="004352DB"/>
    <w:rsid w:val="00452F6D"/>
    <w:rsid w:val="004669DD"/>
    <w:rsid w:val="00476505"/>
    <w:rsid w:val="004974E0"/>
    <w:rsid w:val="004A1B69"/>
    <w:rsid w:val="004B0CAF"/>
    <w:rsid w:val="004B1C4B"/>
    <w:rsid w:val="004D0DC3"/>
    <w:rsid w:val="004E18A2"/>
    <w:rsid w:val="004E2CE6"/>
    <w:rsid w:val="004E429B"/>
    <w:rsid w:val="004F696B"/>
    <w:rsid w:val="00506EA5"/>
    <w:rsid w:val="005621C0"/>
    <w:rsid w:val="005626BE"/>
    <w:rsid w:val="005656FE"/>
    <w:rsid w:val="00585506"/>
    <w:rsid w:val="00590142"/>
    <w:rsid w:val="00594F43"/>
    <w:rsid w:val="005C002F"/>
    <w:rsid w:val="005C1D3C"/>
    <w:rsid w:val="005C22C8"/>
    <w:rsid w:val="005D6BA9"/>
    <w:rsid w:val="00610D82"/>
    <w:rsid w:val="006628F2"/>
    <w:rsid w:val="006947AC"/>
    <w:rsid w:val="00697A12"/>
    <w:rsid w:val="006B2396"/>
    <w:rsid w:val="006F5897"/>
    <w:rsid w:val="00704871"/>
    <w:rsid w:val="00706734"/>
    <w:rsid w:val="00717341"/>
    <w:rsid w:val="00727A9B"/>
    <w:rsid w:val="00732D68"/>
    <w:rsid w:val="007400DE"/>
    <w:rsid w:val="0074118F"/>
    <w:rsid w:val="0075756E"/>
    <w:rsid w:val="007620FF"/>
    <w:rsid w:val="007665FC"/>
    <w:rsid w:val="00772744"/>
    <w:rsid w:val="007940B5"/>
    <w:rsid w:val="007A01AB"/>
    <w:rsid w:val="007A6D37"/>
    <w:rsid w:val="007B2466"/>
    <w:rsid w:val="007C5945"/>
    <w:rsid w:val="00817408"/>
    <w:rsid w:val="00820640"/>
    <w:rsid w:val="00825504"/>
    <w:rsid w:val="00847F9A"/>
    <w:rsid w:val="00864AAE"/>
    <w:rsid w:val="00872A6F"/>
    <w:rsid w:val="00884C8D"/>
    <w:rsid w:val="008B21C6"/>
    <w:rsid w:val="008B3563"/>
    <w:rsid w:val="008C5280"/>
    <w:rsid w:val="008D6E4F"/>
    <w:rsid w:val="008F5E3E"/>
    <w:rsid w:val="00910F64"/>
    <w:rsid w:val="00911B74"/>
    <w:rsid w:val="00915F30"/>
    <w:rsid w:val="009169D8"/>
    <w:rsid w:val="009219B5"/>
    <w:rsid w:val="00935D58"/>
    <w:rsid w:val="0096511E"/>
    <w:rsid w:val="00966C51"/>
    <w:rsid w:val="00972579"/>
    <w:rsid w:val="00984F60"/>
    <w:rsid w:val="00992366"/>
    <w:rsid w:val="0099545B"/>
    <w:rsid w:val="009B2F9F"/>
    <w:rsid w:val="009D2278"/>
    <w:rsid w:val="009E4B19"/>
    <w:rsid w:val="009E7569"/>
    <w:rsid w:val="00A037CF"/>
    <w:rsid w:val="00A102F6"/>
    <w:rsid w:val="00A14AE2"/>
    <w:rsid w:val="00A33E53"/>
    <w:rsid w:val="00A5030B"/>
    <w:rsid w:val="00A51DDC"/>
    <w:rsid w:val="00A7635E"/>
    <w:rsid w:val="00A85E52"/>
    <w:rsid w:val="00AA1316"/>
    <w:rsid w:val="00AA149C"/>
    <w:rsid w:val="00AB30FB"/>
    <w:rsid w:val="00AB40AB"/>
    <w:rsid w:val="00AB45CD"/>
    <w:rsid w:val="00AF2C46"/>
    <w:rsid w:val="00AF4E42"/>
    <w:rsid w:val="00B139CC"/>
    <w:rsid w:val="00B6161C"/>
    <w:rsid w:val="00B747F6"/>
    <w:rsid w:val="00B82BE5"/>
    <w:rsid w:val="00B8463A"/>
    <w:rsid w:val="00B95715"/>
    <w:rsid w:val="00BB1038"/>
    <w:rsid w:val="00BB1A0A"/>
    <w:rsid w:val="00BC05DE"/>
    <w:rsid w:val="00BD7B3E"/>
    <w:rsid w:val="00BE6FC7"/>
    <w:rsid w:val="00BF2959"/>
    <w:rsid w:val="00C0549F"/>
    <w:rsid w:val="00C17D48"/>
    <w:rsid w:val="00C31911"/>
    <w:rsid w:val="00C37616"/>
    <w:rsid w:val="00C65EBC"/>
    <w:rsid w:val="00C933A2"/>
    <w:rsid w:val="00CC029B"/>
    <w:rsid w:val="00CD3057"/>
    <w:rsid w:val="00CE1CF0"/>
    <w:rsid w:val="00CF480C"/>
    <w:rsid w:val="00D17CFA"/>
    <w:rsid w:val="00D44319"/>
    <w:rsid w:val="00D4719E"/>
    <w:rsid w:val="00D56B41"/>
    <w:rsid w:val="00D76F13"/>
    <w:rsid w:val="00D97A71"/>
    <w:rsid w:val="00DA0160"/>
    <w:rsid w:val="00DA086A"/>
    <w:rsid w:val="00DC4F0C"/>
    <w:rsid w:val="00DD2572"/>
    <w:rsid w:val="00DD29F0"/>
    <w:rsid w:val="00DD490C"/>
    <w:rsid w:val="00DF3F18"/>
    <w:rsid w:val="00E0299C"/>
    <w:rsid w:val="00E06149"/>
    <w:rsid w:val="00E42A77"/>
    <w:rsid w:val="00E462F3"/>
    <w:rsid w:val="00E734AC"/>
    <w:rsid w:val="00E82F9B"/>
    <w:rsid w:val="00EA6B8D"/>
    <w:rsid w:val="00EB23B9"/>
    <w:rsid w:val="00EB2AA4"/>
    <w:rsid w:val="00EC445B"/>
    <w:rsid w:val="00EE0EF4"/>
    <w:rsid w:val="00F11C03"/>
    <w:rsid w:val="00F15C86"/>
    <w:rsid w:val="00F37105"/>
    <w:rsid w:val="00F37FB6"/>
    <w:rsid w:val="00F45F05"/>
    <w:rsid w:val="00F543EA"/>
    <w:rsid w:val="00F62234"/>
    <w:rsid w:val="00F83B5D"/>
    <w:rsid w:val="00F9046A"/>
    <w:rsid w:val="00FA1C77"/>
    <w:rsid w:val="00FA764E"/>
    <w:rsid w:val="00FB528B"/>
    <w:rsid w:val="00FC2291"/>
    <w:rsid w:val="00FC3E01"/>
    <w:rsid w:val="00FD2B25"/>
    <w:rsid w:val="00FE26E3"/>
    <w:rsid w:val="00FF0C0E"/>
    <w:rsid w:val="00FF2FBE"/>
    <w:rsid w:val="00FF3C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0178"/>
    <o:shapelayout v:ext="edit">
      <o:idmap v:ext="edit" data="1"/>
      <o:rules v:ext="edit">
        <o:r id="V:Rule3" type="connector" idref="#_x0000_s1190"/>
        <o:r id="V:Rule4" type="connector" idref="#_x0000_s119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4B7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9E4B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E4B19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9E4B1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E4B19"/>
  </w:style>
  <w:style w:type="paragraph" w:styleId="Pieddepage">
    <w:name w:val="footer"/>
    <w:basedOn w:val="Normal"/>
    <w:link w:val="PieddepageCar"/>
    <w:unhideWhenUsed/>
    <w:rsid w:val="009E4B1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9E4B19"/>
  </w:style>
  <w:style w:type="table" w:styleId="Grilledutableau">
    <w:name w:val="Table Grid"/>
    <w:basedOn w:val="TableauNormal"/>
    <w:uiPriority w:val="59"/>
    <w:rsid w:val="00392FE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0D36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0D362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63" Type="http://schemas.openxmlformats.org/officeDocument/2006/relationships/image" Target="media/image24.wmf"/><Relationship Id="rId84" Type="http://schemas.openxmlformats.org/officeDocument/2006/relationships/image" Target="media/image32.wmf"/><Relationship Id="rId138" Type="http://schemas.openxmlformats.org/officeDocument/2006/relationships/image" Target="media/image55.wmf"/><Relationship Id="rId159" Type="http://schemas.openxmlformats.org/officeDocument/2006/relationships/oleObject" Target="embeddings/oleObject89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7.wmf"/><Relationship Id="rId205" Type="http://schemas.openxmlformats.org/officeDocument/2006/relationships/image" Target="media/image87.png"/><Relationship Id="rId16" Type="http://schemas.openxmlformats.org/officeDocument/2006/relationships/oleObject" Target="embeddings/oleObject5.bin"/><Relationship Id="rId107" Type="http://schemas.openxmlformats.org/officeDocument/2006/relationships/image" Target="media/image4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48.wmf"/><Relationship Id="rId128" Type="http://schemas.openxmlformats.org/officeDocument/2006/relationships/oleObject" Target="embeddings/oleObject71.bin"/><Relationship Id="rId144" Type="http://schemas.openxmlformats.org/officeDocument/2006/relationships/image" Target="media/image58.wmf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0" Type="http://schemas.openxmlformats.org/officeDocument/2006/relationships/image" Target="media/image35.wmf"/><Relationship Id="rId95" Type="http://schemas.openxmlformats.org/officeDocument/2006/relationships/image" Target="media/image37.wmf"/><Relationship Id="rId160" Type="http://schemas.openxmlformats.org/officeDocument/2006/relationships/image" Target="media/image64.wmf"/><Relationship Id="rId165" Type="http://schemas.openxmlformats.org/officeDocument/2006/relationships/oleObject" Target="embeddings/oleObject92.bin"/><Relationship Id="rId181" Type="http://schemas.openxmlformats.org/officeDocument/2006/relationships/oleObject" Target="embeddings/oleObject102.bin"/><Relationship Id="rId186" Type="http://schemas.openxmlformats.org/officeDocument/2006/relationships/oleObject" Target="embeddings/oleObject10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1.bin"/><Relationship Id="rId118" Type="http://schemas.openxmlformats.org/officeDocument/2006/relationships/oleObject" Target="embeddings/oleObject66.bin"/><Relationship Id="rId134" Type="http://schemas.openxmlformats.org/officeDocument/2006/relationships/image" Target="media/image53.wmf"/><Relationship Id="rId139" Type="http://schemas.openxmlformats.org/officeDocument/2006/relationships/oleObject" Target="embeddings/oleObject77.bin"/><Relationship Id="rId80" Type="http://schemas.openxmlformats.org/officeDocument/2006/relationships/image" Target="media/image30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3.bin"/><Relationship Id="rId155" Type="http://schemas.openxmlformats.org/officeDocument/2006/relationships/oleObject" Target="embeddings/oleObject86.bin"/><Relationship Id="rId171" Type="http://schemas.openxmlformats.org/officeDocument/2006/relationships/oleObject" Target="embeddings/oleObject97.bin"/><Relationship Id="rId176" Type="http://schemas.openxmlformats.org/officeDocument/2006/relationships/image" Target="media/image70.wmf"/><Relationship Id="rId192" Type="http://schemas.openxmlformats.org/officeDocument/2006/relationships/oleObject" Target="embeddings/oleObject108.bin"/><Relationship Id="rId197" Type="http://schemas.openxmlformats.org/officeDocument/2006/relationships/image" Target="media/image80.wmf"/><Relationship Id="rId206" Type="http://schemas.openxmlformats.org/officeDocument/2006/relationships/image" Target="media/image88.png"/><Relationship Id="rId201" Type="http://schemas.openxmlformats.org/officeDocument/2006/relationships/image" Target="media/image83.png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image" Target="media/image22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2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8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6.wmf"/><Relationship Id="rId145" Type="http://schemas.openxmlformats.org/officeDocument/2006/relationships/oleObject" Target="embeddings/oleObject80.bin"/><Relationship Id="rId161" Type="http://schemas.openxmlformats.org/officeDocument/2006/relationships/oleObject" Target="embeddings/oleObject90.bin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3.bin"/><Relationship Id="rId187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49" Type="http://schemas.openxmlformats.org/officeDocument/2006/relationships/image" Target="media/image18.wmf"/><Relationship Id="rId114" Type="http://schemas.openxmlformats.org/officeDocument/2006/relationships/oleObject" Target="embeddings/oleObject62.bin"/><Relationship Id="rId119" Type="http://schemas.openxmlformats.org/officeDocument/2006/relationships/image" Target="media/image46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5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3.wmf"/><Relationship Id="rId130" Type="http://schemas.openxmlformats.org/officeDocument/2006/relationships/image" Target="media/image51.wmf"/><Relationship Id="rId135" Type="http://schemas.openxmlformats.org/officeDocument/2006/relationships/oleObject" Target="embeddings/oleObject75.bin"/><Relationship Id="rId151" Type="http://schemas.openxmlformats.org/officeDocument/2006/relationships/oleObject" Target="embeddings/oleObject84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100.bin"/><Relationship Id="rId198" Type="http://schemas.openxmlformats.org/officeDocument/2006/relationships/oleObject" Target="embeddings/oleObject111.bin"/><Relationship Id="rId172" Type="http://schemas.openxmlformats.org/officeDocument/2006/relationships/image" Target="media/image68.wmf"/><Relationship Id="rId193" Type="http://schemas.openxmlformats.org/officeDocument/2006/relationships/image" Target="media/image78.wmf"/><Relationship Id="rId202" Type="http://schemas.openxmlformats.org/officeDocument/2006/relationships/image" Target="media/image84.png"/><Relationship Id="rId207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4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49.wmf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1.bin"/><Relationship Id="rId167" Type="http://schemas.openxmlformats.org/officeDocument/2006/relationships/oleObject" Target="embeddings/oleObject94.bin"/><Relationship Id="rId188" Type="http://schemas.openxmlformats.org/officeDocument/2006/relationships/oleObject" Target="embeddings/oleObject106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50.bin"/><Relationship Id="rId162" Type="http://schemas.openxmlformats.org/officeDocument/2006/relationships/image" Target="media/image65.wmf"/><Relationship Id="rId183" Type="http://schemas.openxmlformats.org/officeDocument/2006/relationships/image" Target="media/image7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9.bin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4.wmf"/><Relationship Id="rId157" Type="http://schemas.openxmlformats.org/officeDocument/2006/relationships/oleObject" Target="embeddings/oleObject88.bin"/><Relationship Id="rId178" Type="http://schemas.openxmlformats.org/officeDocument/2006/relationships/image" Target="media/image71.wmf"/><Relationship Id="rId61" Type="http://schemas.openxmlformats.org/officeDocument/2006/relationships/image" Target="media/image23.wmf"/><Relationship Id="rId82" Type="http://schemas.openxmlformats.org/officeDocument/2006/relationships/image" Target="media/image31.wmf"/><Relationship Id="rId152" Type="http://schemas.openxmlformats.org/officeDocument/2006/relationships/image" Target="media/image61.wmf"/><Relationship Id="rId173" Type="http://schemas.openxmlformats.org/officeDocument/2006/relationships/oleObject" Target="embeddings/oleObject98.bin"/><Relationship Id="rId194" Type="http://schemas.openxmlformats.org/officeDocument/2006/relationships/oleObject" Target="embeddings/oleObject109.bin"/><Relationship Id="rId199" Type="http://schemas.openxmlformats.org/officeDocument/2006/relationships/image" Target="media/image81.png"/><Relationship Id="rId203" Type="http://schemas.openxmlformats.org/officeDocument/2006/relationships/image" Target="media/image85.png"/><Relationship Id="rId208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70.bin"/><Relationship Id="rId147" Type="http://schemas.openxmlformats.org/officeDocument/2006/relationships/image" Target="media/image59.wmf"/><Relationship Id="rId168" Type="http://schemas.openxmlformats.org/officeDocument/2006/relationships/image" Target="media/image67.wmf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7.wmf"/><Relationship Id="rId142" Type="http://schemas.openxmlformats.org/officeDocument/2006/relationships/image" Target="media/image57.wmf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4.bin"/><Relationship Id="rId189" Type="http://schemas.openxmlformats.org/officeDocument/2006/relationships/image" Target="media/image76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5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6.bin"/><Relationship Id="rId158" Type="http://schemas.openxmlformats.org/officeDocument/2006/relationships/image" Target="media/image63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2.wmf"/><Relationship Id="rId153" Type="http://schemas.openxmlformats.org/officeDocument/2006/relationships/oleObject" Target="embeddings/oleObject85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101.bin"/><Relationship Id="rId195" Type="http://schemas.openxmlformats.org/officeDocument/2006/relationships/image" Target="media/image79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107.bin"/><Relationship Id="rId204" Type="http://schemas.openxmlformats.org/officeDocument/2006/relationships/image" Target="media/image86.png"/><Relationship Id="rId15" Type="http://schemas.openxmlformats.org/officeDocument/2006/relationships/image" Target="media/image4.wmf"/><Relationship Id="rId36" Type="http://schemas.openxmlformats.org/officeDocument/2006/relationships/image" Target="media/image13.wmf"/><Relationship Id="rId57" Type="http://schemas.openxmlformats.org/officeDocument/2006/relationships/image" Target="media/image21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19.wmf"/><Relationship Id="rId73" Type="http://schemas.openxmlformats.org/officeDocument/2006/relationships/image" Target="media/image27.wmf"/><Relationship Id="rId78" Type="http://schemas.openxmlformats.org/officeDocument/2006/relationships/image" Target="media/image29.wmf"/><Relationship Id="rId94" Type="http://schemas.openxmlformats.org/officeDocument/2006/relationships/oleObject" Target="embeddings/oleObject51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2.bin"/><Relationship Id="rId164" Type="http://schemas.openxmlformats.org/officeDocument/2006/relationships/image" Target="media/image66.wmf"/><Relationship Id="rId169" Type="http://schemas.openxmlformats.org/officeDocument/2006/relationships/oleObject" Target="embeddings/oleObject95.bin"/><Relationship Id="rId185" Type="http://schemas.openxmlformats.org/officeDocument/2006/relationships/image" Target="media/image7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2.wmf"/><Relationship Id="rId210" Type="http://schemas.openxmlformats.org/officeDocument/2006/relationships/theme" Target="theme/theme1.xml"/><Relationship Id="rId26" Type="http://schemas.openxmlformats.org/officeDocument/2006/relationships/oleObject" Target="embeddings/oleObject11.bin"/><Relationship Id="rId47" Type="http://schemas.openxmlformats.org/officeDocument/2006/relationships/image" Target="media/image17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4.bin"/><Relationship Id="rId154" Type="http://schemas.openxmlformats.org/officeDocument/2006/relationships/image" Target="media/image62.wmf"/><Relationship Id="rId175" Type="http://schemas.openxmlformats.org/officeDocument/2006/relationships/oleObject" Target="embeddings/oleObject99.bin"/><Relationship Id="rId196" Type="http://schemas.openxmlformats.org/officeDocument/2006/relationships/oleObject" Target="embeddings/oleObject110.bin"/><Relationship Id="rId200" Type="http://schemas.openxmlformats.org/officeDocument/2006/relationships/image" Target="media/image82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6CBF3F-2210-41AC-82B5-1177AD213B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04</Words>
  <Characters>3323</Characters>
  <Application>Microsoft Office Word</Application>
  <DocSecurity>0</DocSecurity>
  <Lines>27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59</vt:i4>
      </vt:variant>
    </vt:vector>
  </HeadingPairs>
  <TitlesOfParts>
    <vt:vector size="60" baseType="lpstr">
      <vt:lpstr/>
      <vt:lpstr>الجمهورية الجزائرية الديمقراطية الشعبية</vt:lpstr>
      <vt:lpstr>على المترشح أن يختار أحد الموضوعين التاليين :</vt:lpstr>
      <vt:lpstr>الموضوع الأول</vt:lpstr>
      <vt:lpstr>التمرين الثاني:( 06 نقاط) </vt:lpstr>
      <vt:lpstr>التمرين الثالث:( 10نقاط)</vt:lpstr>
      <vt:lpstr>()  نعتبر في مجموعة الأعداد المركبة  المعادلة  ذات المجهول  حيث : </vt:lpstr>
      <vt:lpstr>الموضوع الثاني</vt:lpstr>
      <vt:lpstr>/التمرين الأول:( 03.5 نقاط)</vt:lpstr>
      <vt:lpstr/>
      <vt:lpstr/>
      <vt:lpstr/>
      <vt:lpstr/>
      <vt:lpstr/>
      <vt:lpstr/>
      <vt:lpstr/>
      <vt:lpstr/>
      <vt:lpstr/>
      <vt:lpstr/>
      <vt:lpstr>/التمرين الثاني:( 04 نقاط) </vt:lpstr>
      <vt:lpstr/>
      <vt:lpstr/>
      <vt:lpstr/>
      <vt:lpstr/>
      <vt:lpstr>/</vt:lpstr>
      <vt:lpstr/>
      <vt:lpstr/>
      <vt:lpstr/>
      <vt:lpstr/>
      <vt:lpstr/>
      <vt:lpstr/>
      <vt:lpstr/>
      <vt:lpstr/>
      <vt:lpstr/>
      <vt:lpstr/>
      <vt:lpstr>/التمرين الثالث:(03.5 نقاط)</vt:lpstr>
      <vt:lpstr/>
      <vt:lpstr>/</vt:lpstr>
      <vt:lpstr>/التمرين الرابع:(0 نقاط)</vt:lpstr>
      <vt:lpstr/>
      <vt:lpstr/>
      <vt:lpstr/>
      <vt:lpstr/>
      <vt:lpstr/>
      <vt:lpstr/>
      <vt:lpstr>/</vt:lpstr>
      <vt:lpstr/>
      <vt:lpstr/>
      <vt:lpstr/>
      <vt:lpstr/>
      <vt:lpstr/>
      <vt:lpstr/>
      <vt:lpstr/>
      <vt:lpstr/>
      <vt:lpstr/>
      <vt:lpstr/>
      <vt:lpstr>/</vt:lpstr>
      <vt:lpstr/>
      <vt:lpstr/>
      <vt:lpstr/>
    </vt:vector>
  </TitlesOfParts>
  <Company/>
  <LinksUpToDate>false</LinksUpToDate>
  <CharactersWithSpaces>39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Admin</cp:lastModifiedBy>
  <cp:revision>3</cp:revision>
  <cp:lastPrinted>2015-05-11T05:15:00Z</cp:lastPrinted>
  <dcterms:created xsi:type="dcterms:W3CDTF">2015-05-25T19:05:00Z</dcterms:created>
  <dcterms:modified xsi:type="dcterms:W3CDTF">2015-05-25T19:05:00Z</dcterms:modified>
</cp:coreProperties>
</file>